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2" r:id="rId1"/>
    <p:sldMasterId id="2147483909" r:id="rId2"/>
    <p:sldMasterId id="2147483921" r:id="rId3"/>
    <p:sldMasterId id="2147483935" r:id="rId4"/>
    <p:sldMasterId id="2147483985" r:id="rId5"/>
    <p:sldMasterId id="2147483999" r:id="rId6"/>
    <p:sldMasterId id="2147484012" r:id="rId7"/>
    <p:sldMasterId id="2147484026" r:id="rId8"/>
  </p:sldMasterIdLst>
  <p:notesMasterIdLst>
    <p:notesMasterId r:id="rId51"/>
  </p:notesMasterIdLst>
  <p:sldIdLst>
    <p:sldId id="269" r:id="rId9"/>
    <p:sldId id="322" r:id="rId10"/>
    <p:sldId id="598" r:id="rId11"/>
    <p:sldId id="437" r:id="rId12"/>
    <p:sldId id="376" r:id="rId13"/>
    <p:sldId id="285" r:id="rId14"/>
    <p:sldId id="286" r:id="rId15"/>
    <p:sldId id="571" r:id="rId16"/>
    <p:sldId id="572" r:id="rId17"/>
    <p:sldId id="595" r:id="rId18"/>
    <p:sldId id="596" r:id="rId19"/>
    <p:sldId id="575" r:id="rId20"/>
    <p:sldId id="576" r:id="rId21"/>
    <p:sldId id="377" r:id="rId22"/>
    <p:sldId id="599" r:id="rId23"/>
    <p:sldId id="613" r:id="rId24"/>
    <p:sldId id="600" r:id="rId25"/>
    <p:sldId id="614" r:id="rId26"/>
    <p:sldId id="615" r:id="rId27"/>
    <p:sldId id="308" r:id="rId28"/>
    <p:sldId id="616" r:id="rId29"/>
    <p:sldId id="309" r:id="rId30"/>
    <p:sldId id="274" r:id="rId31"/>
    <p:sldId id="385" r:id="rId32"/>
    <p:sldId id="384" r:id="rId33"/>
    <p:sldId id="386" r:id="rId34"/>
    <p:sldId id="387" r:id="rId35"/>
    <p:sldId id="278" r:id="rId36"/>
    <p:sldId id="388" r:id="rId37"/>
    <p:sldId id="617" r:id="rId38"/>
    <p:sldId id="389" r:id="rId39"/>
    <p:sldId id="390" r:id="rId40"/>
    <p:sldId id="393" r:id="rId41"/>
    <p:sldId id="368" r:id="rId42"/>
    <p:sldId id="392" r:id="rId43"/>
    <p:sldId id="371" r:id="rId44"/>
    <p:sldId id="391" r:id="rId45"/>
    <p:sldId id="370" r:id="rId46"/>
    <p:sldId id="362" r:id="rId47"/>
    <p:sldId id="435" r:id="rId48"/>
    <p:sldId id="379" r:id="rId49"/>
    <p:sldId id="434" r:id="rId50"/>
  </p:sldIdLst>
  <p:sldSz cx="9144000" cy="6858000" type="screen4x3"/>
  <p:notesSz cx="6858000" cy="9144000"/>
  <p:embeddedFontLst>
    <p:embeddedFont>
      <p:font typeface=".VnTime" panose="020B7200000000000000" pitchFamily="34" charset="0"/>
      <p:regular r:id="rId52"/>
      <p:bold r:id="rId53"/>
      <p:italic r:id="rId54"/>
      <p:boldItalic r:id="rId55"/>
    </p:embeddedFont>
    <p:embeddedFont>
      <p:font typeface="Arial Narrow" panose="020B0606020202030204" pitchFamily="34" charset="0"/>
      <p:regular r:id="rId56"/>
      <p:bold r:id="rId57"/>
      <p:italic r:id="rId58"/>
      <p:boldItalic r:id="rId59"/>
    </p:embeddedFon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Calibri Light" panose="020F0302020204030204" pitchFamily="34" charset="0"/>
      <p:regular r:id="rId64"/>
      <p:italic r:id="rId65"/>
    </p:embeddedFont>
    <p:embeddedFont>
      <p:font typeface="Cambria Math" panose="02040503050406030204" pitchFamily="18" charset="0"/>
      <p:regular r:id="rId66"/>
    </p:embeddedFont>
    <p:embeddedFont>
      <p:font typeface="Century Schoolbook" panose="02040604050505020304" pitchFamily="18" charset="0"/>
      <p:regular r:id="rId67"/>
      <p:bold r:id="rId68"/>
      <p:italic r:id="rId69"/>
      <p:boldItalic r:id="rId70"/>
    </p:embeddedFont>
    <p:embeddedFont>
      <p:font typeface="Corbel" panose="020B0503020204020204" pitchFamily="34" charset="0"/>
      <p:regular r:id="rId71"/>
      <p:bold r:id="rId72"/>
      <p:italic r:id="rId73"/>
      <p:boldItalic r:id="rId74"/>
    </p:embeddedFont>
    <p:embeddedFont>
      <p:font typeface="VNI-Times" pitchFamily="2" charset="0"/>
      <p:regular r:id="rId75"/>
      <p:bold r:id="rId76"/>
      <p:italic r:id="rId77"/>
      <p:boldItalic r:id="rId78"/>
    </p:embeddedFont>
    <p:embeddedFont>
      <p:font typeface="Wingdings 2" panose="05020102010507070707" pitchFamily="18" charset="2"/>
      <p:regular r:id="rId79"/>
    </p:embeddedFont>
  </p:embeddedFontLst>
  <p:custDataLst>
    <p:tags r:id="rId8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918B2F75-06DD-46FA-975A-6214438A95F1}">
          <p14:sldIdLst>
            <p14:sldId id="269"/>
            <p14:sldId id="322"/>
            <p14:sldId id="598"/>
            <p14:sldId id="437"/>
            <p14:sldId id="376"/>
            <p14:sldId id="285"/>
            <p14:sldId id="286"/>
            <p14:sldId id="571"/>
            <p14:sldId id="572"/>
            <p14:sldId id="595"/>
            <p14:sldId id="596"/>
            <p14:sldId id="575"/>
            <p14:sldId id="576"/>
            <p14:sldId id="377"/>
            <p14:sldId id="599"/>
            <p14:sldId id="613"/>
            <p14:sldId id="600"/>
            <p14:sldId id="614"/>
            <p14:sldId id="615"/>
            <p14:sldId id="308"/>
            <p14:sldId id="616"/>
            <p14:sldId id="309"/>
            <p14:sldId id="274"/>
            <p14:sldId id="385"/>
            <p14:sldId id="384"/>
            <p14:sldId id="386"/>
            <p14:sldId id="387"/>
            <p14:sldId id="278"/>
            <p14:sldId id="388"/>
            <p14:sldId id="617"/>
            <p14:sldId id="389"/>
            <p14:sldId id="390"/>
            <p14:sldId id="393"/>
            <p14:sldId id="368"/>
            <p14:sldId id="392"/>
            <p14:sldId id="371"/>
            <p14:sldId id="391"/>
            <p14:sldId id="370"/>
            <p14:sldId id="362"/>
            <p14:sldId id="435"/>
            <p14:sldId id="379"/>
            <p14:sldId id="4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9900"/>
    <a:srgbClr val="0000FF"/>
    <a:srgbClr val="FF0000"/>
    <a:srgbClr val="008000"/>
    <a:srgbClr val="CC0066"/>
    <a:srgbClr val="FFFF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4" autoAdjust="0"/>
    <p:restoredTop sz="95013" autoAdjust="0"/>
  </p:normalViewPr>
  <p:slideViewPr>
    <p:cSldViewPr>
      <p:cViewPr varScale="1">
        <p:scale>
          <a:sx n="107" d="100"/>
          <a:sy n="107" d="100"/>
        </p:scale>
        <p:origin x="165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font" Target="fonts/font12.fntdata"/><Relationship Id="rId68" Type="http://schemas.openxmlformats.org/officeDocument/2006/relationships/font" Target="fonts/font17.fntdata"/><Relationship Id="rId84" Type="http://schemas.openxmlformats.org/officeDocument/2006/relationships/tableStyles" Target="tableStyles.xml"/><Relationship Id="rId16" Type="http://schemas.openxmlformats.org/officeDocument/2006/relationships/slide" Target="slides/slide8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74" Type="http://schemas.openxmlformats.org/officeDocument/2006/relationships/font" Target="fonts/font23.fntdata"/><Relationship Id="rId79" Type="http://schemas.openxmlformats.org/officeDocument/2006/relationships/font" Target="fonts/font28.fntdata"/><Relationship Id="rId5" Type="http://schemas.openxmlformats.org/officeDocument/2006/relationships/slideMaster" Target="slideMasters/slideMaster5.xml"/><Relationship Id="rId61" Type="http://schemas.openxmlformats.org/officeDocument/2006/relationships/font" Target="fonts/font10.fntdata"/><Relationship Id="rId82" Type="http://schemas.openxmlformats.org/officeDocument/2006/relationships/viewProps" Target="viewProps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font" Target="fonts/font18.fntdata"/><Relationship Id="rId77" Type="http://schemas.openxmlformats.org/officeDocument/2006/relationships/font" Target="fonts/font26.fntdata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72" Type="http://schemas.openxmlformats.org/officeDocument/2006/relationships/font" Target="fonts/font21.fntdata"/><Relationship Id="rId80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font" Target="fonts/font8.fntdata"/><Relationship Id="rId67" Type="http://schemas.openxmlformats.org/officeDocument/2006/relationships/font" Target="fonts/font16.fntdata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70" Type="http://schemas.openxmlformats.org/officeDocument/2006/relationships/font" Target="fonts/font19.fntdata"/><Relationship Id="rId75" Type="http://schemas.openxmlformats.org/officeDocument/2006/relationships/font" Target="fonts/font24.fntdata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font" Target="fonts/font6.fntdata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73" Type="http://schemas.openxmlformats.org/officeDocument/2006/relationships/font" Target="fonts/font22.fntdata"/><Relationship Id="rId78" Type="http://schemas.openxmlformats.org/officeDocument/2006/relationships/font" Target="fonts/font27.fntdata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font" Target="fonts/font4.fntdata"/><Relationship Id="rId76" Type="http://schemas.openxmlformats.org/officeDocument/2006/relationships/font" Target="fonts/font25.fntdata"/><Relationship Id="rId7" Type="http://schemas.openxmlformats.org/officeDocument/2006/relationships/slideMaster" Target="slideMasters/slideMaster7.xml"/><Relationship Id="rId71" Type="http://schemas.openxmlformats.org/officeDocument/2006/relationships/font" Target="fonts/font20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font" Target="fonts/font15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D50EBDA-F563-48B9-9B2D-2ABC448726A5}" type="doc">
      <dgm:prSet loTypeId="urn:microsoft.com/office/officeart/2009/3/layout/HorizontalOrganizationChart" loCatId="hierarchy" qsTypeId="urn:microsoft.com/office/officeart/2005/8/quickstyle/3d5" qsCatId="3D" csTypeId="urn:microsoft.com/office/officeart/2005/8/colors/colorful5" csCatId="colorful" phldr="1"/>
      <dgm:spPr/>
      <dgm:t>
        <a:bodyPr/>
        <a:lstStyle/>
        <a:p>
          <a:endParaRPr lang="en-GB"/>
        </a:p>
      </dgm:t>
    </dgm:pt>
    <dgm:pt modelId="{86BC51E0-84EB-46ED-8B6B-8263E32BE883}">
      <dgm:prSet phldrT="[Text]" custT="1"/>
      <dgm:spPr>
        <a:solidFill>
          <a:srgbClr val="FF0000"/>
        </a:solidFill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Ô </a:t>
          </a:r>
        </a:p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nguyên tố</a:t>
          </a:r>
        </a:p>
      </dgm:t>
    </dgm:pt>
    <dgm:pt modelId="{3F185347-0712-4D3B-81EE-0A28505B7711}" type="parTrans" cxnId="{19723955-BAA3-41BF-81BE-7BC41FE66324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7FE4CD1A-EC5D-49F4-84E5-BB11D27C12CC}" type="sibTrans" cxnId="{19723955-BAA3-41BF-81BE-7BC41FE66324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0645D89E-0A77-4D40-98EA-3CC9137B4CF7}">
      <dgm:prSet phldrT="[Text]" custT="1"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Chu kỳ</a:t>
          </a:r>
        </a:p>
      </dgm:t>
    </dgm:pt>
    <dgm:pt modelId="{C21FDEEE-7A9F-46D2-BF06-4A4B75DF51B8}" type="parTrans" cxnId="{2BDEFBE2-4D78-4614-8590-8594BD194804}">
      <dgm:prSet/>
      <dgm:spPr>
        <a:ln w="28575">
          <a:solidFill>
            <a:srgbClr val="00B050"/>
          </a:solidFill>
        </a:ln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2DB927A5-164B-4A95-AA84-9DA713EB00C1}" type="sibTrans" cxnId="{2BDEFBE2-4D78-4614-8590-8594BD194804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AFD9B938-E1C6-48BA-B6FB-1C9C15AD369C}">
      <dgm:prSet phldrT="[Text]" custT="1"/>
      <dgm:spPr>
        <a:solidFill>
          <a:srgbClr val="0000FF"/>
        </a:solidFill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7 chu kỳ</a:t>
          </a:r>
        </a:p>
      </dgm:t>
    </dgm:pt>
    <dgm:pt modelId="{200043A4-1AB1-4D79-9851-28853093C819}" type="parTrans" cxnId="{279F53F1-823A-416B-BE2B-A2C044B8F2DB}">
      <dgm:prSet/>
      <dgm:spPr>
        <a:ln w="28575">
          <a:solidFill>
            <a:srgbClr val="0000FF"/>
          </a:solidFill>
        </a:ln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5671542D-3CA6-4EE3-B9FA-363444AC932C}" type="sibTrans" cxnId="{279F53F1-823A-416B-BE2B-A2C044B8F2DB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9F6B8212-31FD-458A-9928-5BB22F9A524D}">
      <dgm:prSet phldrT="[Text]" custT="1"/>
      <dgm:spPr>
        <a:solidFill>
          <a:srgbClr val="0000FF"/>
        </a:solidFill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Số thứ tự </a:t>
          </a:r>
        </a:p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chu kỳ</a:t>
          </a:r>
        </a:p>
      </dgm:t>
    </dgm:pt>
    <dgm:pt modelId="{DEE64064-9317-4FC8-9F85-C22DA48B8CFF}" type="parTrans" cxnId="{71019986-4C3F-4078-AD2B-052DE826EC89}">
      <dgm:prSet/>
      <dgm:spPr>
        <a:ln w="28575">
          <a:solidFill>
            <a:srgbClr val="0000FF"/>
          </a:solidFill>
        </a:ln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D519912B-AD77-4AD4-A8DE-1F46EADFC7DD}" type="sibTrans" cxnId="{71019986-4C3F-4078-AD2B-052DE826EC89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DF64E88C-E44C-45FD-BB60-C22FC690E245}">
      <dgm:prSet phldrT="[Text]" custT="1"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Nhóm </a:t>
          </a:r>
        </a:p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nguyên tố</a:t>
          </a:r>
        </a:p>
      </dgm:t>
    </dgm:pt>
    <dgm:pt modelId="{4BDE7A65-35BA-4AB2-BE88-E200D87DCF3A}" type="parTrans" cxnId="{CC458C18-FE89-48CF-A60D-02D6ED5CB87E}">
      <dgm:prSet/>
      <dgm:spPr>
        <a:ln w="28575">
          <a:solidFill>
            <a:srgbClr val="00B050"/>
          </a:solidFill>
        </a:ln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0C99E9C1-9CC7-4EAE-B8DF-BECCF29DDF9C}" type="sibTrans" cxnId="{CC458C18-FE89-48CF-A60D-02D6ED5CB87E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E4A52D4F-BE9A-4EEB-9FD4-251EB2013D57}">
      <dgm:prSet phldrT="[Text]" custT="1"/>
      <dgm:spPr>
        <a:solidFill>
          <a:srgbClr val="0000FF"/>
        </a:solidFill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r>
            <a:rPr lang="en-GB" sz="2400" b="1" spc="-150">
              <a:latin typeface="+mn-lt"/>
            </a:rPr>
            <a:t>Nhóm A	</a:t>
          </a:r>
        </a:p>
      </dgm:t>
    </dgm:pt>
    <dgm:pt modelId="{6058CC53-CFAC-44F7-96EF-0228D20EC79D}" type="parTrans" cxnId="{EF46D1C6-2536-4EF0-BDAE-8F1A84FF7802}">
      <dgm:prSet/>
      <dgm:spPr>
        <a:ln w="28575">
          <a:solidFill>
            <a:srgbClr val="0000FF"/>
          </a:solidFill>
        </a:ln>
      </dgm:spPr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2666F46F-3770-4447-8565-D3327B5B9BE7}" type="sibTrans" cxnId="{EF46D1C6-2536-4EF0-BDAE-8F1A84FF7802}">
      <dgm:prSet/>
      <dgm:spPr/>
      <dgm:t>
        <a:bodyPr/>
        <a:lstStyle/>
        <a:p>
          <a:pPr>
            <a:spcBef>
              <a:spcPts val="200"/>
            </a:spcBef>
            <a:spcAft>
              <a:spcPts val="200"/>
            </a:spcAft>
          </a:pPr>
          <a:endParaRPr lang="en-GB" sz="2400" b="1" spc="-150">
            <a:latin typeface="+mn-lt"/>
          </a:endParaRPr>
        </a:p>
      </dgm:t>
    </dgm:pt>
    <dgm:pt modelId="{479FC07B-D6DD-4450-9382-445E8F7F7935}">
      <dgm:prSet custT="1"/>
      <dgm:spPr>
        <a:solidFill>
          <a:srgbClr val="0000FF"/>
        </a:solidFill>
      </dgm:spPr>
      <dgm:t>
        <a:bodyPr/>
        <a:lstStyle/>
        <a:p>
          <a:r>
            <a:rPr lang="en-GB" sz="2400" b="1" spc="-150">
              <a:latin typeface="+mn-lt"/>
            </a:rPr>
            <a:t>Nhóm B</a:t>
          </a:r>
        </a:p>
      </dgm:t>
    </dgm:pt>
    <dgm:pt modelId="{2C371774-799B-4FF0-A135-74CF664A14A1}" type="parTrans" cxnId="{612E9339-C5A1-45BA-A2E2-D802AD644613}">
      <dgm:prSet/>
      <dgm:spPr>
        <a:ln w="28575">
          <a:solidFill>
            <a:srgbClr val="0000FF"/>
          </a:solidFill>
        </a:ln>
      </dgm:spPr>
      <dgm:t>
        <a:bodyPr/>
        <a:lstStyle/>
        <a:p>
          <a:endParaRPr lang="en-GB" sz="2400" b="1" spc="-150">
            <a:latin typeface="+mn-lt"/>
          </a:endParaRPr>
        </a:p>
      </dgm:t>
    </dgm:pt>
    <dgm:pt modelId="{286214C2-9FD4-4FB3-908F-4CDA3ECB082B}" type="sibTrans" cxnId="{612E9339-C5A1-45BA-A2E2-D802AD644613}">
      <dgm:prSet/>
      <dgm:spPr/>
      <dgm:t>
        <a:bodyPr/>
        <a:lstStyle/>
        <a:p>
          <a:endParaRPr lang="en-GB" sz="2400" b="1" spc="-150">
            <a:latin typeface="+mn-lt"/>
          </a:endParaRPr>
        </a:p>
      </dgm:t>
    </dgm:pt>
    <dgm:pt modelId="{85F58B13-4209-429A-8841-64A2F0C726AA}">
      <dgm:prSet custT="1"/>
      <dgm:spPr/>
      <dgm:t>
        <a:bodyPr/>
        <a:lstStyle/>
        <a:p>
          <a:r>
            <a:rPr lang="en-US" altLang="en-US" sz="2000" b="1">
              <a:latin typeface="+mn-lt"/>
            </a:rPr>
            <a:t>= số lớp electron</a:t>
          </a:r>
          <a:endParaRPr lang="en-GB" sz="2000" b="1" spc="-150">
            <a:latin typeface="+mn-lt"/>
          </a:endParaRPr>
        </a:p>
      </dgm:t>
    </dgm:pt>
    <dgm:pt modelId="{9F8FC295-7AF4-46B4-B03C-1C215F69DE7F}" type="parTrans" cxnId="{4FC8D8F8-ADE9-4699-88F1-94424B481A56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 sz="2400" b="1" spc="-150">
            <a:latin typeface="+mn-lt"/>
          </a:endParaRPr>
        </a:p>
      </dgm:t>
    </dgm:pt>
    <dgm:pt modelId="{332B4087-F6CF-42C7-B43B-A2E0A1DFFDC5}" type="sibTrans" cxnId="{4FC8D8F8-ADE9-4699-88F1-94424B481A56}">
      <dgm:prSet/>
      <dgm:spPr/>
      <dgm:t>
        <a:bodyPr/>
        <a:lstStyle/>
        <a:p>
          <a:endParaRPr lang="en-GB" sz="2400" b="1" spc="-150">
            <a:latin typeface="+mn-lt"/>
          </a:endParaRPr>
        </a:p>
      </dgm:t>
    </dgm:pt>
    <dgm:pt modelId="{761B69BB-477D-44DB-A91B-E50BD6B3B79D}">
      <dgm:prSet custT="1"/>
      <dgm:spPr/>
      <dgm:t>
        <a:bodyPr/>
        <a:lstStyle/>
        <a:p>
          <a:r>
            <a:rPr lang="en-US" sz="2000" b="1" spc="-150">
              <a:latin typeface="+mn-lt"/>
              <a:cs typeface="Times New Roman" panose="02020603050405020304" pitchFamily="18" charset="0"/>
            </a:rPr>
            <a:t>3  Chu kì nhỏ  ( 1, 2, 3)</a:t>
          </a:r>
          <a:endParaRPr lang="en-GB" sz="2000" b="1" spc="-150">
            <a:latin typeface="+mn-lt"/>
          </a:endParaRPr>
        </a:p>
      </dgm:t>
    </dgm:pt>
    <dgm:pt modelId="{5A8D587F-6EBB-405F-ABE6-41FAB3F8220D}" type="parTrans" cxnId="{2C8E2AA4-483A-423C-AB40-7B409083239F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 sz="2400" b="1" spc="-150">
            <a:latin typeface="+mn-lt"/>
          </a:endParaRPr>
        </a:p>
      </dgm:t>
    </dgm:pt>
    <dgm:pt modelId="{4E67EFBF-C559-41B3-8F15-423CD71D4793}" type="sibTrans" cxnId="{2C8E2AA4-483A-423C-AB40-7B409083239F}">
      <dgm:prSet/>
      <dgm:spPr/>
      <dgm:t>
        <a:bodyPr/>
        <a:lstStyle/>
        <a:p>
          <a:endParaRPr lang="en-GB" sz="2400" b="1" spc="-150">
            <a:latin typeface="+mn-lt"/>
          </a:endParaRPr>
        </a:p>
      </dgm:t>
    </dgm:pt>
    <dgm:pt modelId="{CF2AED67-46EF-409C-89FA-EF442BE5A90D}">
      <dgm:prSet custT="1"/>
      <dgm:spPr/>
      <dgm:t>
        <a:bodyPr/>
        <a:lstStyle/>
        <a:p>
          <a:r>
            <a:rPr lang="en-US" sz="2000" b="1" spc="-150">
              <a:latin typeface="+mn-lt"/>
              <a:cs typeface="Times New Roman" panose="02020603050405020304" pitchFamily="18" charset="0"/>
            </a:rPr>
            <a:t>4  Chu kì lớn  ( 4, 5, 6, 7)</a:t>
          </a:r>
          <a:endParaRPr lang="en-GB" sz="2000">
            <a:latin typeface="+mn-lt"/>
          </a:endParaRPr>
        </a:p>
      </dgm:t>
    </dgm:pt>
    <dgm:pt modelId="{92858D3C-FF53-4BFA-ABC9-175A29E78AC0}" type="parTrans" cxnId="{9CA8BA05-9822-4B0D-B60D-17CF0235C18E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>
            <a:latin typeface="+mn-lt"/>
          </a:endParaRPr>
        </a:p>
      </dgm:t>
    </dgm:pt>
    <dgm:pt modelId="{98A12D7C-0FD7-4171-989C-4556144B1AC2}" type="sibTrans" cxnId="{9CA8BA05-9822-4B0D-B60D-17CF0235C18E}">
      <dgm:prSet/>
      <dgm:spPr/>
      <dgm:t>
        <a:bodyPr/>
        <a:lstStyle/>
        <a:p>
          <a:endParaRPr lang="en-GB">
            <a:latin typeface="+mn-lt"/>
          </a:endParaRPr>
        </a:p>
      </dgm:t>
    </dgm:pt>
    <dgm:pt modelId="{88E6784C-7C8D-4D0D-B2A4-4B80624F1E8A}">
      <dgm:prSet custT="1"/>
      <dgm:spPr/>
      <dgm:t>
        <a:bodyPr/>
        <a:lstStyle/>
        <a:p>
          <a:r>
            <a:rPr lang="en-US" sz="2000" b="1">
              <a:latin typeface="+mn-lt"/>
            </a:rPr>
            <a:t>Nguyên tố s hoặc p</a:t>
          </a:r>
          <a:endParaRPr lang="en-GB" sz="2000">
            <a:latin typeface="+mn-lt"/>
          </a:endParaRPr>
        </a:p>
      </dgm:t>
    </dgm:pt>
    <dgm:pt modelId="{D31E71C4-EA4C-4F5C-8B11-7E194F6656D1}" type="parTrans" cxnId="{38A812DE-0444-4E84-9DB6-46BB999446EE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>
            <a:latin typeface="+mn-lt"/>
          </a:endParaRPr>
        </a:p>
      </dgm:t>
    </dgm:pt>
    <dgm:pt modelId="{F86E8CFF-AF0A-4A0A-89B2-34C9933D29D3}" type="sibTrans" cxnId="{38A812DE-0444-4E84-9DB6-46BB999446EE}">
      <dgm:prSet/>
      <dgm:spPr/>
      <dgm:t>
        <a:bodyPr/>
        <a:lstStyle/>
        <a:p>
          <a:endParaRPr lang="en-GB">
            <a:latin typeface="+mn-lt"/>
          </a:endParaRPr>
        </a:p>
      </dgm:t>
    </dgm:pt>
    <dgm:pt modelId="{25940AA1-8614-4A59-AF1D-3C9A9BC9D493}">
      <dgm:prSet custT="1"/>
      <dgm:spPr/>
      <dgm:t>
        <a:bodyPr/>
        <a:lstStyle/>
        <a:p>
          <a:r>
            <a:rPr lang="en-US" sz="2000" b="1">
              <a:latin typeface="+mn-lt"/>
            </a:rPr>
            <a:t>Stt nhóm = số e lớp ngoài cùng</a:t>
          </a:r>
          <a:endParaRPr lang="en-GB" sz="2000">
            <a:latin typeface="+mn-lt"/>
          </a:endParaRPr>
        </a:p>
      </dgm:t>
    </dgm:pt>
    <dgm:pt modelId="{C2C038C4-4D3A-419A-9A84-AF3DA0B3BE14}" type="parTrans" cxnId="{BF7DC846-2220-4A10-A5DE-DA8188C76B13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>
            <a:latin typeface="+mn-lt"/>
          </a:endParaRPr>
        </a:p>
      </dgm:t>
    </dgm:pt>
    <dgm:pt modelId="{CC2D1451-73F7-4DCC-A01F-94C75F999A76}" type="sibTrans" cxnId="{BF7DC846-2220-4A10-A5DE-DA8188C76B13}">
      <dgm:prSet/>
      <dgm:spPr/>
      <dgm:t>
        <a:bodyPr/>
        <a:lstStyle/>
        <a:p>
          <a:endParaRPr lang="en-GB">
            <a:latin typeface="+mn-lt"/>
          </a:endParaRPr>
        </a:p>
      </dgm:t>
    </dgm:pt>
    <dgm:pt modelId="{451B5CA8-6D00-4A18-B369-DAF860F0C6C7}">
      <dgm:prSet custT="1"/>
      <dgm:spPr/>
      <dgm:t>
        <a:bodyPr/>
        <a:lstStyle/>
        <a:p>
          <a:r>
            <a:rPr lang="en-US" sz="2000" b="1">
              <a:latin typeface="+mn-lt"/>
            </a:rPr>
            <a:t>Nguyên tố d hoặc f</a:t>
          </a:r>
          <a:endParaRPr lang="en-GB" sz="2000">
            <a:latin typeface="+mn-lt"/>
          </a:endParaRPr>
        </a:p>
      </dgm:t>
    </dgm:pt>
    <dgm:pt modelId="{F062F2B2-72DA-4D0B-9B18-5F2B792C2F3A}" type="parTrans" cxnId="{A2BFB3FB-D785-477B-9BCE-D6EA5E589F5E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>
            <a:latin typeface="+mn-lt"/>
          </a:endParaRPr>
        </a:p>
      </dgm:t>
    </dgm:pt>
    <dgm:pt modelId="{721E4ED8-DDC5-43C9-BE7C-9EC77204F1BB}" type="sibTrans" cxnId="{A2BFB3FB-D785-477B-9BCE-D6EA5E589F5E}">
      <dgm:prSet/>
      <dgm:spPr/>
      <dgm:t>
        <a:bodyPr/>
        <a:lstStyle/>
        <a:p>
          <a:endParaRPr lang="en-GB">
            <a:latin typeface="+mn-lt"/>
          </a:endParaRPr>
        </a:p>
      </dgm:t>
    </dgm:pt>
    <dgm:pt modelId="{C97B4B2A-AD39-45D8-945C-2F3E3BD2CC60}">
      <dgm:prSet custT="1"/>
      <dgm:spPr/>
      <dgm:t>
        <a:bodyPr/>
        <a:lstStyle/>
        <a:p>
          <a:r>
            <a:rPr lang="en-US" sz="2000" b="1" spc="-100" baseline="0">
              <a:latin typeface="+mn-lt"/>
            </a:rPr>
            <a:t>Stt nhóm = số e lớp ngoài cùng + </a:t>
          </a:r>
        </a:p>
        <a:p>
          <a:r>
            <a:rPr lang="en-US" sz="2000" b="1" spc="-100" baseline="0">
              <a:latin typeface="+mn-lt"/>
            </a:rPr>
            <a:t>phân lớp sát ngoài cùng chưa tối đa</a:t>
          </a:r>
          <a:endParaRPr lang="en-GB" sz="2000" spc="-100" baseline="0">
            <a:latin typeface="+mn-lt"/>
          </a:endParaRPr>
        </a:p>
      </dgm:t>
    </dgm:pt>
    <dgm:pt modelId="{4A64FB82-8135-4E1E-9474-32467A572BC9}" type="parTrans" cxnId="{D45E8FEA-D42A-42F3-A362-76D897B901FC}">
      <dgm:prSet/>
      <dgm:spPr>
        <a:ln w="28575">
          <a:solidFill>
            <a:schemeClr val="accent2">
              <a:lumMod val="75000"/>
            </a:schemeClr>
          </a:solidFill>
        </a:ln>
      </dgm:spPr>
      <dgm:t>
        <a:bodyPr/>
        <a:lstStyle/>
        <a:p>
          <a:endParaRPr lang="en-GB">
            <a:latin typeface="+mn-lt"/>
          </a:endParaRPr>
        </a:p>
      </dgm:t>
    </dgm:pt>
    <dgm:pt modelId="{3ECAE6A6-6413-4721-A18C-70D1BDF4B222}" type="sibTrans" cxnId="{D45E8FEA-D42A-42F3-A362-76D897B901FC}">
      <dgm:prSet/>
      <dgm:spPr/>
      <dgm:t>
        <a:bodyPr/>
        <a:lstStyle/>
        <a:p>
          <a:endParaRPr lang="en-GB">
            <a:latin typeface="+mn-lt"/>
          </a:endParaRPr>
        </a:p>
      </dgm:t>
    </dgm:pt>
    <dgm:pt modelId="{74DF2CEF-DA8A-443A-907E-3E48E71A5FEE}" type="pres">
      <dgm:prSet presAssocID="{0D50EBDA-F563-48B9-9B2D-2ABC448726A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12708E6-ACE4-4E33-A07C-922230DAE69E}" type="pres">
      <dgm:prSet presAssocID="{86BC51E0-84EB-46ED-8B6B-8263E32BE883}" presName="hierRoot1" presStyleCnt="0">
        <dgm:presLayoutVars>
          <dgm:hierBranch val="init"/>
        </dgm:presLayoutVars>
      </dgm:prSet>
      <dgm:spPr/>
    </dgm:pt>
    <dgm:pt modelId="{1085CB12-6788-43E1-9BE4-CD0CE7EEEC1E}" type="pres">
      <dgm:prSet presAssocID="{86BC51E0-84EB-46ED-8B6B-8263E32BE883}" presName="rootComposite1" presStyleCnt="0"/>
      <dgm:spPr/>
    </dgm:pt>
    <dgm:pt modelId="{0362A0C7-5C6E-4AE1-9477-14ED8556BD7D}" type="pres">
      <dgm:prSet presAssocID="{86BC51E0-84EB-46ED-8B6B-8263E32BE883}" presName="rootText1" presStyleLbl="node0" presStyleIdx="0" presStyleCnt="1" custScaleX="62885" custScaleY="347063">
        <dgm:presLayoutVars>
          <dgm:chPref val="3"/>
        </dgm:presLayoutVars>
      </dgm:prSet>
      <dgm:spPr/>
    </dgm:pt>
    <dgm:pt modelId="{35F9C642-B90B-4324-91AC-D767D9092E41}" type="pres">
      <dgm:prSet presAssocID="{86BC51E0-84EB-46ED-8B6B-8263E32BE883}" presName="rootConnector1" presStyleLbl="node1" presStyleIdx="0" presStyleCnt="0"/>
      <dgm:spPr/>
    </dgm:pt>
    <dgm:pt modelId="{A1B7D718-C567-48BD-8252-FE5E18B684D7}" type="pres">
      <dgm:prSet presAssocID="{86BC51E0-84EB-46ED-8B6B-8263E32BE883}" presName="hierChild2" presStyleCnt="0"/>
      <dgm:spPr/>
    </dgm:pt>
    <dgm:pt modelId="{A1F083D0-A0A0-4055-8400-2424777C4194}" type="pres">
      <dgm:prSet presAssocID="{C21FDEEE-7A9F-46D2-BF06-4A4B75DF51B8}" presName="Name64" presStyleLbl="parChTrans1D2" presStyleIdx="0" presStyleCnt="2"/>
      <dgm:spPr/>
    </dgm:pt>
    <dgm:pt modelId="{AC7BC173-3F12-49F3-8DA0-73812F2CCC28}" type="pres">
      <dgm:prSet presAssocID="{0645D89E-0A77-4D40-98EA-3CC9137B4CF7}" presName="hierRoot2" presStyleCnt="0">
        <dgm:presLayoutVars>
          <dgm:hierBranch val="init"/>
        </dgm:presLayoutVars>
      </dgm:prSet>
      <dgm:spPr/>
    </dgm:pt>
    <dgm:pt modelId="{362E1B96-DD36-403C-8C00-D860B99DC3A0}" type="pres">
      <dgm:prSet presAssocID="{0645D89E-0A77-4D40-98EA-3CC9137B4CF7}" presName="rootComposite" presStyleCnt="0"/>
      <dgm:spPr/>
    </dgm:pt>
    <dgm:pt modelId="{9E229606-26C0-47B7-BCF1-C693737E62A5}" type="pres">
      <dgm:prSet presAssocID="{0645D89E-0A77-4D40-98EA-3CC9137B4CF7}" presName="rootText" presStyleLbl="node2" presStyleIdx="0" presStyleCnt="2" custScaleY="179413">
        <dgm:presLayoutVars>
          <dgm:chPref val="3"/>
        </dgm:presLayoutVars>
      </dgm:prSet>
      <dgm:spPr/>
    </dgm:pt>
    <dgm:pt modelId="{1A7FE39B-1C3B-4851-AB48-67E04DF74495}" type="pres">
      <dgm:prSet presAssocID="{0645D89E-0A77-4D40-98EA-3CC9137B4CF7}" presName="rootConnector" presStyleLbl="node2" presStyleIdx="0" presStyleCnt="2"/>
      <dgm:spPr/>
    </dgm:pt>
    <dgm:pt modelId="{211214B4-4967-49B9-84BF-4342C6EC6FD5}" type="pres">
      <dgm:prSet presAssocID="{0645D89E-0A77-4D40-98EA-3CC9137B4CF7}" presName="hierChild4" presStyleCnt="0"/>
      <dgm:spPr/>
    </dgm:pt>
    <dgm:pt modelId="{5FA7ACC1-BBEA-4C16-B6E4-2644EC186365}" type="pres">
      <dgm:prSet presAssocID="{200043A4-1AB1-4D79-9851-28853093C819}" presName="Name64" presStyleLbl="parChTrans1D3" presStyleIdx="0" presStyleCnt="4"/>
      <dgm:spPr/>
    </dgm:pt>
    <dgm:pt modelId="{4DAC8CEB-7699-4441-9453-AF1A46230D9E}" type="pres">
      <dgm:prSet presAssocID="{AFD9B938-E1C6-48BA-B6FB-1C9C15AD369C}" presName="hierRoot2" presStyleCnt="0">
        <dgm:presLayoutVars>
          <dgm:hierBranch val="init"/>
        </dgm:presLayoutVars>
      </dgm:prSet>
      <dgm:spPr/>
    </dgm:pt>
    <dgm:pt modelId="{91A8FA00-CFCB-4077-9F01-2D6BC02B3A1D}" type="pres">
      <dgm:prSet presAssocID="{AFD9B938-E1C6-48BA-B6FB-1C9C15AD369C}" presName="rootComposite" presStyleCnt="0"/>
      <dgm:spPr/>
    </dgm:pt>
    <dgm:pt modelId="{F336F51F-A13B-487A-8039-9323C0EDB389}" type="pres">
      <dgm:prSet presAssocID="{AFD9B938-E1C6-48BA-B6FB-1C9C15AD369C}" presName="rootText" presStyleLbl="node3" presStyleIdx="0" presStyleCnt="4" custScaleY="158240">
        <dgm:presLayoutVars>
          <dgm:chPref val="3"/>
        </dgm:presLayoutVars>
      </dgm:prSet>
      <dgm:spPr/>
    </dgm:pt>
    <dgm:pt modelId="{848EE329-98A8-4459-8FCD-EED4C154D5ED}" type="pres">
      <dgm:prSet presAssocID="{AFD9B938-E1C6-48BA-B6FB-1C9C15AD369C}" presName="rootConnector" presStyleLbl="node3" presStyleIdx="0" presStyleCnt="4"/>
      <dgm:spPr/>
    </dgm:pt>
    <dgm:pt modelId="{7E2E9F4B-8AA4-45C4-BD64-4FBA0EFC3434}" type="pres">
      <dgm:prSet presAssocID="{AFD9B938-E1C6-48BA-B6FB-1C9C15AD369C}" presName="hierChild4" presStyleCnt="0"/>
      <dgm:spPr/>
    </dgm:pt>
    <dgm:pt modelId="{3B12D872-B604-440D-B78D-C84397A9C422}" type="pres">
      <dgm:prSet presAssocID="{5A8D587F-6EBB-405F-ABE6-41FAB3F8220D}" presName="Name64" presStyleLbl="parChTrans1D4" presStyleIdx="0" presStyleCnt="7"/>
      <dgm:spPr/>
    </dgm:pt>
    <dgm:pt modelId="{396D211F-83AA-4281-9BA4-047C5099C0AC}" type="pres">
      <dgm:prSet presAssocID="{761B69BB-477D-44DB-A91B-E50BD6B3B79D}" presName="hierRoot2" presStyleCnt="0">
        <dgm:presLayoutVars>
          <dgm:hierBranch val="init"/>
        </dgm:presLayoutVars>
      </dgm:prSet>
      <dgm:spPr/>
    </dgm:pt>
    <dgm:pt modelId="{7CF4F1AF-9A9B-40F2-82BF-14A8CAC854D4}" type="pres">
      <dgm:prSet presAssocID="{761B69BB-477D-44DB-A91B-E50BD6B3B79D}" presName="rootComposite" presStyleCnt="0"/>
      <dgm:spPr/>
    </dgm:pt>
    <dgm:pt modelId="{26D1FE5F-CED4-4F2C-80AF-47B2E42A3DF0}" type="pres">
      <dgm:prSet presAssocID="{761B69BB-477D-44DB-A91B-E50BD6B3B79D}" presName="rootText" presStyleLbl="node4" presStyleIdx="0" presStyleCnt="7" custScaleX="223217" custScaleY="125998">
        <dgm:presLayoutVars>
          <dgm:chPref val="3"/>
        </dgm:presLayoutVars>
      </dgm:prSet>
      <dgm:spPr/>
    </dgm:pt>
    <dgm:pt modelId="{7D0C99A7-DCF6-465B-B9C4-16F82096B60B}" type="pres">
      <dgm:prSet presAssocID="{761B69BB-477D-44DB-A91B-E50BD6B3B79D}" presName="rootConnector" presStyleLbl="node4" presStyleIdx="0" presStyleCnt="7"/>
      <dgm:spPr/>
    </dgm:pt>
    <dgm:pt modelId="{50D4D45A-4BC6-4103-95B8-8ED39A97D564}" type="pres">
      <dgm:prSet presAssocID="{761B69BB-477D-44DB-A91B-E50BD6B3B79D}" presName="hierChild4" presStyleCnt="0"/>
      <dgm:spPr/>
    </dgm:pt>
    <dgm:pt modelId="{B798BD36-E6F5-45F3-81D1-E6A37AFE838C}" type="pres">
      <dgm:prSet presAssocID="{761B69BB-477D-44DB-A91B-E50BD6B3B79D}" presName="hierChild5" presStyleCnt="0"/>
      <dgm:spPr/>
    </dgm:pt>
    <dgm:pt modelId="{2E7668AD-CD09-4A06-9B53-5F76C3E3B7D9}" type="pres">
      <dgm:prSet presAssocID="{92858D3C-FF53-4BFA-ABC9-175A29E78AC0}" presName="Name64" presStyleLbl="parChTrans1D4" presStyleIdx="1" presStyleCnt="7"/>
      <dgm:spPr/>
    </dgm:pt>
    <dgm:pt modelId="{FFD88CB2-1AE9-4459-BE1D-338EDF4FCDD1}" type="pres">
      <dgm:prSet presAssocID="{CF2AED67-46EF-409C-89FA-EF442BE5A90D}" presName="hierRoot2" presStyleCnt="0">
        <dgm:presLayoutVars>
          <dgm:hierBranch val="init"/>
        </dgm:presLayoutVars>
      </dgm:prSet>
      <dgm:spPr/>
    </dgm:pt>
    <dgm:pt modelId="{70604976-8AAB-4847-A701-E41CB2989725}" type="pres">
      <dgm:prSet presAssocID="{CF2AED67-46EF-409C-89FA-EF442BE5A90D}" presName="rootComposite" presStyleCnt="0"/>
      <dgm:spPr/>
    </dgm:pt>
    <dgm:pt modelId="{D390ABED-B60D-43BF-AB19-9CF15092998B}" type="pres">
      <dgm:prSet presAssocID="{CF2AED67-46EF-409C-89FA-EF442BE5A90D}" presName="rootText" presStyleLbl="node4" presStyleIdx="1" presStyleCnt="7" custScaleX="220791" custScaleY="125998">
        <dgm:presLayoutVars>
          <dgm:chPref val="3"/>
        </dgm:presLayoutVars>
      </dgm:prSet>
      <dgm:spPr/>
    </dgm:pt>
    <dgm:pt modelId="{4D6956D0-2DBB-4652-8908-F8C7D71C98DD}" type="pres">
      <dgm:prSet presAssocID="{CF2AED67-46EF-409C-89FA-EF442BE5A90D}" presName="rootConnector" presStyleLbl="node4" presStyleIdx="1" presStyleCnt="7"/>
      <dgm:spPr/>
    </dgm:pt>
    <dgm:pt modelId="{F4BCF507-8D70-4265-9F15-4ADEE91481ED}" type="pres">
      <dgm:prSet presAssocID="{CF2AED67-46EF-409C-89FA-EF442BE5A90D}" presName="hierChild4" presStyleCnt="0"/>
      <dgm:spPr/>
    </dgm:pt>
    <dgm:pt modelId="{01C56CED-7C83-4E2E-B5CB-54DB4C1B47AC}" type="pres">
      <dgm:prSet presAssocID="{CF2AED67-46EF-409C-89FA-EF442BE5A90D}" presName="hierChild5" presStyleCnt="0"/>
      <dgm:spPr/>
    </dgm:pt>
    <dgm:pt modelId="{F8747E73-3827-494D-A4C5-7C5A501B9C1A}" type="pres">
      <dgm:prSet presAssocID="{AFD9B938-E1C6-48BA-B6FB-1C9C15AD369C}" presName="hierChild5" presStyleCnt="0"/>
      <dgm:spPr/>
    </dgm:pt>
    <dgm:pt modelId="{3453336D-1887-4560-B0B9-FB7365E374C8}" type="pres">
      <dgm:prSet presAssocID="{DEE64064-9317-4FC8-9F85-C22DA48B8CFF}" presName="Name64" presStyleLbl="parChTrans1D3" presStyleIdx="1" presStyleCnt="4"/>
      <dgm:spPr/>
    </dgm:pt>
    <dgm:pt modelId="{30F12F8A-70B0-4E10-A644-B168842A46C7}" type="pres">
      <dgm:prSet presAssocID="{9F6B8212-31FD-458A-9928-5BB22F9A524D}" presName="hierRoot2" presStyleCnt="0">
        <dgm:presLayoutVars>
          <dgm:hierBranch val="init"/>
        </dgm:presLayoutVars>
      </dgm:prSet>
      <dgm:spPr/>
    </dgm:pt>
    <dgm:pt modelId="{C2F7CFD2-4B05-4258-B82A-954ED3194689}" type="pres">
      <dgm:prSet presAssocID="{9F6B8212-31FD-458A-9928-5BB22F9A524D}" presName="rootComposite" presStyleCnt="0"/>
      <dgm:spPr/>
    </dgm:pt>
    <dgm:pt modelId="{0C0F2E7B-2586-4628-A132-D17ED9E50B23}" type="pres">
      <dgm:prSet presAssocID="{9F6B8212-31FD-458A-9928-5BB22F9A524D}" presName="rootText" presStyleLbl="node3" presStyleIdx="1" presStyleCnt="4" custScaleY="158240">
        <dgm:presLayoutVars>
          <dgm:chPref val="3"/>
        </dgm:presLayoutVars>
      </dgm:prSet>
      <dgm:spPr/>
    </dgm:pt>
    <dgm:pt modelId="{F6D8989C-D714-4FC0-887D-7CF1383E91F8}" type="pres">
      <dgm:prSet presAssocID="{9F6B8212-31FD-458A-9928-5BB22F9A524D}" presName="rootConnector" presStyleLbl="node3" presStyleIdx="1" presStyleCnt="4"/>
      <dgm:spPr/>
    </dgm:pt>
    <dgm:pt modelId="{64C0398F-6DEA-4C65-AE28-44B148718743}" type="pres">
      <dgm:prSet presAssocID="{9F6B8212-31FD-458A-9928-5BB22F9A524D}" presName="hierChild4" presStyleCnt="0"/>
      <dgm:spPr/>
    </dgm:pt>
    <dgm:pt modelId="{862C7DA1-7889-4FB9-9782-9EC42B5D59B2}" type="pres">
      <dgm:prSet presAssocID="{9F8FC295-7AF4-46B4-B03C-1C215F69DE7F}" presName="Name64" presStyleLbl="parChTrans1D4" presStyleIdx="2" presStyleCnt="7"/>
      <dgm:spPr/>
    </dgm:pt>
    <dgm:pt modelId="{6DD09800-66C5-439E-B91A-CFB22B78F797}" type="pres">
      <dgm:prSet presAssocID="{85F58B13-4209-429A-8841-64A2F0C726AA}" presName="hierRoot2" presStyleCnt="0">
        <dgm:presLayoutVars>
          <dgm:hierBranch val="init"/>
        </dgm:presLayoutVars>
      </dgm:prSet>
      <dgm:spPr/>
    </dgm:pt>
    <dgm:pt modelId="{2B1A5E7B-B5C8-46EF-82A8-C70706F33A07}" type="pres">
      <dgm:prSet presAssocID="{85F58B13-4209-429A-8841-64A2F0C726AA}" presName="rootComposite" presStyleCnt="0"/>
      <dgm:spPr/>
    </dgm:pt>
    <dgm:pt modelId="{3E9842F6-A486-4366-A18A-526109FE247D}" type="pres">
      <dgm:prSet presAssocID="{85F58B13-4209-429A-8841-64A2F0C726AA}" presName="rootText" presStyleLbl="node4" presStyleIdx="2" presStyleCnt="7" custScaleX="220791" custScaleY="125998">
        <dgm:presLayoutVars>
          <dgm:chPref val="3"/>
        </dgm:presLayoutVars>
      </dgm:prSet>
      <dgm:spPr/>
    </dgm:pt>
    <dgm:pt modelId="{037C291A-88D8-477E-ADD7-216AF30AD997}" type="pres">
      <dgm:prSet presAssocID="{85F58B13-4209-429A-8841-64A2F0C726AA}" presName="rootConnector" presStyleLbl="node4" presStyleIdx="2" presStyleCnt="7"/>
      <dgm:spPr/>
    </dgm:pt>
    <dgm:pt modelId="{23BB06EA-C653-4581-89DE-78C3FDDF54CC}" type="pres">
      <dgm:prSet presAssocID="{85F58B13-4209-429A-8841-64A2F0C726AA}" presName="hierChild4" presStyleCnt="0"/>
      <dgm:spPr/>
    </dgm:pt>
    <dgm:pt modelId="{12A6FE8B-C0F5-4649-BB32-2F6D03FCA33F}" type="pres">
      <dgm:prSet presAssocID="{85F58B13-4209-429A-8841-64A2F0C726AA}" presName="hierChild5" presStyleCnt="0"/>
      <dgm:spPr/>
    </dgm:pt>
    <dgm:pt modelId="{7186EB54-3558-46B4-BFFD-C03D64D39BDF}" type="pres">
      <dgm:prSet presAssocID="{9F6B8212-31FD-458A-9928-5BB22F9A524D}" presName="hierChild5" presStyleCnt="0"/>
      <dgm:spPr/>
    </dgm:pt>
    <dgm:pt modelId="{63B5D39B-7402-4E69-80F1-2089EED8A44E}" type="pres">
      <dgm:prSet presAssocID="{0645D89E-0A77-4D40-98EA-3CC9137B4CF7}" presName="hierChild5" presStyleCnt="0"/>
      <dgm:spPr/>
    </dgm:pt>
    <dgm:pt modelId="{42A349C7-3D65-4B1F-9ACC-1C2333980F01}" type="pres">
      <dgm:prSet presAssocID="{4BDE7A65-35BA-4AB2-BE88-E200D87DCF3A}" presName="Name64" presStyleLbl="parChTrans1D2" presStyleIdx="1" presStyleCnt="2"/>
      <dgm:spPr/>
    </dgm:pt>
    <dgm:pt modelId="{A7476EF0-6B13-4D3A-AB8B-E498C5930F1C}" type="pres">
      <dgm:prSet presAssocID="{DF64E88C-E44C-45FD-BB60-C22FC690E245}" presName="hierRoot2" presStyleCnt="0">
        <dgm:presLayoutVars>
          <dgm:hierBranch val="init"/>
        </dgm:presLayoutVars>
      </dgm:prSet>
      <dgm:spPr/>
    </dgm:pt>
    <dgm:pt modelId="{72033C71-01DD-4363-BAB7-7FF018F92C14}" type="pres">
      <dgm:prSet presAssocID="{DF64E88C-E44C-45FD-BB60-C22FC690E245}" presName="rootComposite" presStyleCnt="0"/>
      <dgm:spPr/>
    </dgm:pt>
    <dgm:pt modelId="{6729D45C-2C2A-4FDD-967C-71145EC1205F}" type="pres">
      <dgm:prSet presAssocID="{DF64E88C-E44C-45FD-BB60-C22FC690E245}" presName="rootText" presStyleLbl="node2" presStyleIdx="1" presStyleCnt="2" custScaleY="179412">
        <dgm:presLayoutVars>
          <dgm:chPref val="3"/>
        </dgm:presLayoutVars>
      </dgm:prSet>
      <dgm:spPr/>
    </dgm:pt>
    <dgm:pt modelId="{8FFA4B7C-062B-4844-870D-8A4157D624DC}" type="pres">
      <dgm:prSet presAssocID="{DF64E88C-E44C-45FD-BB60-C22FC690E245}" presName="rootConnector" presStyleLbl="node2" presStyleIdx="1" presStyleCnt="2"/>
      <dgm:spPr/>
    </dgm:pt>
    <dgm:pt modelId="{D55DC449-242E-4A8C-AB8B-F4043F8E111B}" type="pres">
      <dgm:prSet presAssocID="{DF64E88C-E44C-45FD-BB60-C22FC690E245}" presName="hierChild4" presStyleCnt="0"/>
      <dgm:spPr/>
    </dgm:pt>
    <dgm:pt modelId="{D6EC6272-DCD5-4D53-B1D5-C95C4D45C792}" type="pres">
      <dgm:prSet presAssocID="{6058CC53-CFAC-44F7-96EF-0228D20EC79D}" presName="Name64" presStyleLbl="parChTrans1D3" presStyleIdx="2" presStyleCnt="4"/>
      <dgm:spPr/>
    </dgm:pt>
    <dgm:pt modelId="{7AEE361E-1140-465D-BC30-58AC1AA021BA}" type="pres">
      <dgm:prSet presAssocID="{E4A52D4F-BE9A-4EEB-9FD4-251EB2013D57}" presName="hierRoot2" presStyleCnt="0">
        <dgm:presLayoutVars>
          <dgm:hierBranch val="init"/>
        </dgm:presLayoutVars>
      </dgm:prSet>
      <dgm:spPr/>
    </dgm:pt>
    <dgm:pt modelId="{B5296B24-2A80-430E-84D0-F1B7BC8FBB99}" type="pres">
      <dgm:prSet presAssocID="{E4A52D4F-BE9A-4EEB-9FD4-251EB2013D57}" presName="rootComposite" presStyleCnt="0"/>
      <dgm:spPr/>
    </dgm:pt>
    <dgm:pt modelId="{C7F4E560-EA9D-42F0-960C-F70433D66F29}" type="pres">
      <dgm:prSet presAssocID="{E4A52D4F-BE9A-4EEB-9FD4-251EB2013D57}" presName="rootText" presStyleLbl="node3" presStyleIdx="2" presStyleCnt="4" custScaleY="158240">
        <dgm:presLayoutVars>
          <dgm:chPref val="3"/>
        </dgm:presLayoutVars>
      </dgm:prSet>
      <dgm:spPr/>
    </dgm:pt>
    <dgm:pt modelId="{B0D09077-D08C-4383-A02B-56A80EBD6B8D}" type="pres">
      <dgm:prSet presAssocID="{E4A52D4F-BE9A-4EEB-9FD4-251EB2013D57}" presName="rootConnector" presStyleLbl="node3" presStyleIdx="2" presStyleCnt="4"/>
      <dgm:spPr/>
    </dgm:pt>
    <dgm:pt modelId="{1D822698-7823-4CE3-9F04-AEB00B1F2D94}" type="pres">
      <dgm:prSet presAssocID="{E4A52D4F-BE9A-4EEB-9FD4-251EB2013D57}" presName="hierChild4" presStyleCnt="0"/>
      <dgm:spPr/>
    </dgm:pt>
    <dgm:pt modelId="{AB390C8A-2D7B-4DE8-B7E4-16DEE9592ED0}" type="pres">
      <dgm:prSet presAssocID="{D31E71C4-EA4C-4F5C-8B11-7E194F6656D1}" presName="Name64" presStyleLbl="parChTrans1D4" presStyleIdx="3" presStyleCnt="7"/>
      <dgm:spPr/>
    </dgm:pt>
    <dgm:pt modelId="{F1743FB1-21A2-4EF9-AFF8-C1005A5AA88C}" type="pres">
      <dgm:prSet presAssocID="{88E6784C-7C8D-4D0D-B2A4-4B80624F1E8A}" presName="hierRoot2" presStyleCnt="0">
        <dgm:presLayoutVars>
          <dgm:hierBranch val="init"/>
        </dgm:presLayoutVars>
      </dgm:prSet>
      <dgm:spPr/>
    </dgm:pt>
    <dgm:pt modelId="{85627704-D945-4F33-B1FB-66312B6324FD}" type="pres">
      <dgm:prSet presAssocID="{88E6784C-7C8D-4D0D-B2A4-4B80624F1E8A}" presName="rootComposite" presStyleCnt="0"/>
      <dgm:spPr/>
    </dgm:pt>
    <dgm:pt modelId="{8AD7B214-0AB1-46B6-BD69-F472AC374817}" type="pres">
      <dgm:prSet presAssocID="{88E6784C-7C8D-4D0D-B2A4-4B80624F1E8A}" presName="rootText" presStyleLbl="node4" presStyleIdx="3" presStyleCnt="7" custScaleX="220791" custScaleY="125998">
        <dgm:presLayoutVars>
          <dgm:chPref val="3"/>
        </dgm:presLayoutVars>
      </dgm:prSet>
      <dgm:spPr/>
    </dgm:pt>
    <dgm:pt modelId="{2BFFD655-1F7F-49FB-AF70-856F525A3728}" type="pres">
      <dgm:prSet presAssocID="{88E6784C-7C8D-4D0D-B2A4-4B80624F1E8A}" presName="rootConnector" presStyleLbl="node4" presStyleIdx="3" presStyleCnt="7"/>
      <dgm:spPr/>
    </dgm:pt>
    <dgm:pt modelId="{F58A7CB8-C9CD-4364-A7D4-A1AA72C077C4}" type="pres">
      <dgm:prSet presAssocID="{88E6784C-7C8D-4D0D-B2A4-4B80624F1E8A}" presName="hierChild4" presStyleCnt="0"/>
      <dgm:spPr/>
    </dgm:pt>
    <dgm:pt modelId="{67CF9577-DCC6-4922-994B-1D105E7AD61E}" type="pres">
      <dgm:prSet presAssocID="{88E6784C-7C8D-4D0D-B2A4-4B80624F1E8A}" presName="hierChild5" presStyleCnt="0"/>
      <dgm:spPr/>
    </dgm:pt>
    <dgm:pt modelId="{C4350419-32B7-47C4-A6A3-497FE8D72294}" type="pres">
      <dgm:prSet presAssocID="{C2C038C4-4D3A-419A-9A84-AF3DA0B3BE14}" presName="Name64" presStyleLbl="parChTrans1D4" presStyleIdx="4" presStyleCnt="7"/>
      <dgm:spPr/>
    </dgm:pt>
    <dgm:pt modelId="{0CCF53E8-0612-4C0A-A091-C8D0807C9503}" type="pres">
      <dgm:prSet presAssocID="{25940AA1-8614-4A59-AF1D-3C9A9BC9D493}" presName="hierRoot2" presStyleCnt="0">
        <dgm:presLayoutVars>
          <dgm:hierBranch val="init"/>
        </dgm:presLayoutVars>
      </dgm:prSet>
      <dgm:spPr/>
    </dgm:pt>
    <dgm:pt modelId="{FF56F6D6-9DBE-4DD9-8723-C6BA23286211}" type="pres">
      <dgm:prSet presAssocID="{25940AA1-8614-4A59-AF1D-3C9A9BC9D493}" presName="rootComposite" presStyleCnt="0"/>
      <dgm:spPr/>
    </dgm:pt>
    <dgm:pt modelId="{16E1944B-C73E-4E28-ACDD-C632F28D0E5B}" type="pres">
      <dgm:prSet presAssocID="{25940AA1-8614-4A59-AF1D-3C9A9BC9D493}" presName="rootText" presStyleLbl="node4" presStyleIdx="4" presStyleCnt="7" custScaleX="219993" custScaleY="125998" custLinFactNeighborX="166" custLinFactNeighborY="-4785">
        <dgm:presLayoutVars>
          <dgm:chPref val="3"/>
        </dgm:presLayoutVars>
      </dgm:prSet>
      <dgm:spPr/>
    </dgm:pt>
    <dgm:pt modelId="{44E88C44-4DF1-4720-BFF0-684FB6B4FB1D}" type="pres">
      <dgm:prSet presAssocID="{25940AA1-8614-4A59-AF1D-3C9A9BC9D493}" presName="rootConnector" presStyleLbl="node4" presStyleIdx="4" presStyleCnt="7"/>
      <dgm:spPr/>
    </dgm:pt>
    <dgm:pt modelId="{F6D05021-6F25-415B-A1AA-F1A257B364FE}" type="pres">
      <dgm:prSet presAssocID="{25940AA1-8614-4A59-AF1D-3C9A9BC9D493}" presName="hierChild4" presStyleCnt="0"/>
      <dgm:spPr/>
    </dgm:pt>
    <dgm:pt modelId="{FB90C3E8-4FF8-4180-917B-10B78B02CD89}" type="pres">
      <dgm:prSet presAssocID="{25940AA1-8614-4A59-AF1D-3C9A9BC9D493}" presName="hierChild5" presStyleCnt="0"/>
      <dgm:spPr/>
    </dgm:pt>
    <dgm:pt modelId="{A274CAC1-93A2-4EBF-BE0A-CCAD960F5548}" type="pres">
      <dgm:prSet presAssocID="{E4A52D4F-BE9A-4EEB-9FD4-251EB2013D57}" presName="hierChild5" presStyleCnt="0"/>
      <dgm:spPr/>
    </dgm:pt>
    <dgm:pt modelId="{D7A94AFC-187E-473D-A879-DDEA92BE7D43}" type="pres">
      <dgm:prSet presAssocID="{2C371774-799B-4FF0-A135-74CF664A14A1}" presName="Name64" presStyleLbl="parChTrans1D3" presStyleIdx="3" presStyleCnt="4"/>
      <dgm:spPr/>
    </dgm:pt>
    <dgm:pt modelId="{974EFE7A-36CE-48D0-B052-2B91BAE2EF37}" type="pres">
      <dgm:prSet presAssocID="{479FC07B-D6DD-4450-9382-445E8F7F7935}" presName="hierRoot2" presStyleCnt="0">
        <dgm:presLayoutVars>
          <dgm:hierBranch val="init"/>
        </dgm:presLayoutVars>
      </dgm:prSet>
      <dgm:spPr/>
    </dgm:pt>
    <dgm:pt modelId="{896E86DB-F98C-451E-AB18-F8E4C8B54849}" type="pres">
      <dgm:prSet presAssocID="{479FC07B-D6DD-4450-9382-445E8F7F7935}" presName="rootComposite" presStyleCnt="0"/>
      <dgm:spPr/>
    </dgm:pt>
    <dgm:pt modelId="{D8C01E14-ED78-438E-90F1-7C45E8CD596B}" type="pres">
      <dgm:prSet presAssocID="{479FC07B-D6DD-4450-9382-445E8F7F7935}" presName="rootText" presStyleLbl="node3" presStyleIdx="3" presStyleCnt="4" custScaleY="158240">
        <dgm:presLayoutVars>
          <dgm:chPref val="3"/>
        </dgm:presLayoutVars>
      </dgm:prSet>
      <dgm:spPr/>
    </dgm:pt>
    <dgm:pt modelId="{4FD4D449-5039-485B-953A-5256D2B2ECF5}" type="pres">
      <dgm:prSet presAssocID="{479FC07B-D6DD-4450-9382-445E8F7F7935}" presName="rootConnector" presStyleLbl="node3" presStyleIdx="3" presStyleCnt="4"/>
      <dgm:spPr/>
    </dgm:pt>
    <dgm:pt modelId="{D0D67822-D377-41CD-A4DC-A1EBC16CA4A3}" type="pres">
      <dgm:prSet presAssocID="{479FC07B-D6DD-4450-9382-445E8F7F7935}" presName="hierChild4" presStyleCnt="0"/>
      <dgm:spPr/>
    </dgm:pt>
    <dgm:pt modelId="{FA6E0570-20F5-431E-8BB1-3F1122BD941E}" type="pres">
      <dgm:prSet presAssocID="{F062F2B2-72DA-4D0B-9B18-5F2B792C2F3A}" presName="Name64" presStyleLbl="parChTrans1D4" presStyleIdx="5" presStyleCnt="7"/>
      <dgm:spPr/>
    </dgm:pt>
    <dgm:pt modelId="{DB660D2C-FB89-4E95-81CF-10659D4C2F24}" type="pres">
      <dgm:prSet presAssocID="{451B5CA8-6D00-4A18-B369-DAF860F0C6C7}" presName="hierRoot2" presStyleCnt="0">
        <dgm:presLayoutVars>
          <dgm:hierBranch val="init"/>
        </dgm:presLayoutVars>
      </dgm:prSet>
      <dgm:spPr/>
    </dgm:pt>
    <dgm:pt modelId="{AB6BFDDE-A792-4A9D-9465-1C368834CED7}" type="pres">
      <dgm:prSet presAssocID="{451B5CA8-6D00-4A18-B369-DAF860F0C6C7}" presName="rootComposite" presStyleCnt="0"/>
      <dgm:spPr/>
    </dgm:pt>
    <dgm:pt modelId="{23D60537-A7A7-42D4-9FAD-D4EE59BE03CC}" type="pres">
      <dgm:prSet presAssocID="{451B5CA8-6D00-4A18-B369-DAF860F0C6C7}" presName="rootText" presStyleLbl="node4" presStyleIdx="5" presStyleCnt="7" custScaleX="219993" custScaleY="125998">
        <dgm:presLayoutVars>
          <dgm:chPref val="3"/>
        </dgm:presLayoutVars>
      </dgm:prSet>
      <dgm:spPr/>
    </dgm:pt>
    <dgm:pt modelId="{70EF66FD-4A52-4945-B376-09BF9190AD54}" type="pres">
      <dgm:prSet presAssocID="{451B5CA8-6D00-4A18-B369-DAF860F0C6C7}" presName="rootConnector" presStyleLbl="node4" presStyleIdx="5" presStyleCnt="7"/>
      <dgm:spPr/>
    </dgm:pt>
    <dgm:pt modelId="{DD8FA265-78BC-48FB-8CDF-237B2EF6392E}" type="pres">
      <dgm:prSet presAssocID="{451B5CA8-6D00-4A18-B369-DAF860F0C6C7}" presName="hierChild4" presStyleCnt="0"/>
      <dgm:spPr/>
    </dgm:pt>
    <dgm:pt modelId="{C9B198F7-CE72-40F0-B60C-83B693202308}" type="pres">
      <dgm:prSet presAssocID="{451B5CA8-6D00-4A18-B369-DAF860F0C6C7}" presName="hierChild5" presStyleCnt="0"/>
      <dgm:spPr/>
    </dgm:pt>
    <dgm:pt modelId="{518BD958-4397-4281-BF6D-55EE921B57C5}" type="pres">
      <dgm:prSet presAssocID="{4A64FB82-8135-4E1E-9474-32467A572BC9}" presName="Name64" presStyleLbl="parChTrans1D4" presStyleIdx="6" presStyleCnt="7"/>
      <dgm:spPr/>
    </dgm:pt>
    <dgm:pt modelId="{FE094E00-5ADF-4A19-953B-14C0BB906332}" type="pres">
      <dgm:prSet presAssocID="{C97B4B2A-AD39-45D8-945C-2F3E3BD2CC60}" presName="hierRoot2" presStyleCnt="0">
        <dgm:presLayoutVars>
          <dgm:hierBranch val="init"/>
        </dgm:presLayoutVars>
      </dgm:prSet>
      <dgm:spPr/>
    </dgm:pt>
    <dgm:pt modelId="{766C79A8-9B19-445E-97A4-334BC99CCEDC}" type="pres">
      <dgm:prSet presAssocID="{C97B4B2A-AD39-45D8-945C-2F3E3BD2CC60}" presName="rootComposite" presStyleCnt="0"/>
      <dgm:spPr/>
    </dgm:pt>
    <dgm:pt modelId="{66B50EC8-E6D7-4575-A1D2-01AC0DE6FF0C}" type="pres">
      <dgm:prSet presAssocID="{C97B4B2A-AD39-45D8-945C-2F3E3BD2CC60}" presName="rootText" presStyleLbl="node4" presStyleIdx="6" presStyleCnt="7" custScaleX="219993" custScaleY="162540">
        <dgm:presLayoutVars>
          <dgm:chPref val="3"/>
        </dgm:presLayoutVars>
      </dgm:prSet>
      <dgm:spPr/>
    </dgm:pt>
    <dgm:pt modelId="{91981542-D62A-4534-8BCC-E2BB678F56E4}" type="pres">
      <dgm:prSet presAssocID="{C97B4B2A-AD39-45D8-945C-2F3E3BD2CC60}" presName="rootConnector" presStyleLbl="node4" presStyleIdx="6" presStyleCnt="7"/>
      <dgm:spPr/>
    </dgm:pt>
    <dgm:pt modelId="{8A21A6DF-083D-4A9A-BB13-A8E75D525B90}" type="pres">
      <dgm:prSet presAssocID="{C97B4B2A-AD39-45D8-945C-2F3E3BD2CC60}" presName="hierChild4" presStyleCnt="0"/>
      <dgm:spPr/>
    </dgm:pt>
    <dgm:pt modelId="{48DFC08E-9147-4718-9E25-AF17507B2C78}" type="pres">
      <dgm:prSet presAssocID="{C97B4B2A-AD39-45D8-945C-2F3E3BD2CC60}" presName="hierChild5" presStyleCnt="0"/>
      <dgm:spPr/>
    </dgm:pt>
    <dgm:pt modelId="{689C0A56-F56C-451E-92D4-CA17A687A75F}" type="pres">
      <dgm:prSet presAssocID="{479FC07B-D6DD-4450-9382-445E8F7F7935}" presName="hierChild5" presStyleCnt="0"/>
      <dgm:spPr/>
    </dgm:pt>
    <dgm:pt modelId="{2DFB4302-B468-4FB2-85EF-83563925B139}" type="pres">
      <dgm:prSet presAssocID="{DF64E88C-E44C-45FD-BB60-C22FC690E245}" presName="hierChild5" presStyleCnt="0"/>
      <dgm:spPr/>
    </dgm:pt>
    <dgm:pt modelId="{4D2258A3-0732-47B3-A009-B3008868BF5B}" type="pres">
      <dgm:prSet presAssocID="{86BC51E0-84EB-46ED-8B6B-8263E32BE883}" presName="hierChild3" presStyleCnt="0"/>
      <dgm:spPr/>
    </dgm:pt>
  </dgm:ptLst>
  <dgm:cxnLst>
    <dgm:cxn modelId="{97EE3F00-51CE-45B4-8B75-AF8D7F509E85}" type="presOf" srcId="{86BC51E0-84EB-46ED-8B6B-8263E32BE883}" destId="{0362A0C7-5C6E-4AE1-9477-14ED8556BD7D}" srcOrd="0" destOrd="0" presId="urn:microsoft.com/office/officeart/2009/3/layout/HorizontalOrganizationChart"/>
    <dgm:cxn modelId="{9CA8BA05-9822-4B0D-B60D-17CF0235C18E}" srcId="{AFD9B938-E1C6-48BA-B6FB-1C9C15AD369C}" destId="{CF2AED67-46EF-409C-89FA-EF442BE5A90D}" srcOrd="1" destOrd="0" parTransId="{92858D3C-FF53-4BFA-ABC9-175A29E78AC0}" sibTransId="{98A12D7C-0FD7-4171-989C-4556144B1AC2}"/>
    <dgm:cxn modelId="{20AC8F0B-B14A-4BD3-B524-800602412BAB}" type="presOf" srcId="{4A64FB82-8135-4E1E-9474-32467A572BC9}" destId="{518BD958-4397-4281-BF6D-55EE921B57C5}" srcOrd="0" destOrd="0" presId="urn:microsoft.com/office/officeart/2009/3/layout/HorizontalOrganizationChart"/>
    <dgm:cxn modelId="{914DA30B-8422-4D86-BA65-1FD14108BFC6}" type="presOf" srcId="{0D50EBDA-F563-48B9-9B2D-2ABC448726A5}" destId="{74DF2CEF-DA8A-443A-907E-3E48E71A5FEE}" srcOrd="0" destOrd="0" presId="urn:microsoft.com/office/officeart/2009/3/layout/HorizontalOrganizationChart"/>
    <dgm:cxn modelId="{7CEF8D12-0CC2-4F5D-AA8F-7B4F469F554B}" type="presOf" srcId="{761B69BB-477D-44DB-A91B-E50BD6B3B79D}" destId="{7D0C99A7-DCF6-465B-B9C4-16F82096B60B}" srcOrd="1" destOrd="0" presId="urn:microsoft.com/office/officeart/2009/3/layout/HorizontalOrganizationChart"/>
    <dgm:cxn modelId="{CC458C18-FE89-48CF-A60D-02D6ED5CB87E}" srcId="{86BC51E0-84EB-46ED-8B6B-8263E32BE883}" destId="{DF64E88C-E44C-45FD-BB60-C22FC690E245}" srcOrd="1" destOrd="0" parTransId="{4BDE7A65-35BA-4AB2-BE88-E200D87DCF3A}" sibTransId="{0C99E9C1-9CC7-4EAE-B8DF-BECCF29DDF9C}"/>
    <dgm:cxn modelId="{EFD9C418-5CF7-4332-ACF5-950ECE050EDC}" type="presOf" srcId="{451B5CA8-6D00-4A18-B369-DAF860F0C6C7}" destId="{70EF66FD-4A52-4945-B376-09BF9190AD54}" srcOrd="1" destOrd="0" presId="urn:microsoft.com/office/officeart/2009/3/layout/HorizontalOrganizationChart"/>
    <dgm:cxn modelId="{54505F1C-3EE4-4703-B346-045140005D56}" type="presOf" srcId="{0645D89E-0A77-4D40-98EA-3CC9137B4CF7}" destId="{9E229606-26C0-47B7-BCF1-C693737E62A5}" srcOrd="0" destOrd="0" presId="urn:microsoft.com/office/officeart/2009/3/layout/HorizontalOrganizationChart"/>
    <dgm:cxn modelId="{FD3DA925-8E45-4D31-9CCE-89EA743A3CE6}" type="presOf" srcId="{86BC51E0-84EB-46ED-8B6B-8263E32BE883}" destId="{35F9C642-B90B-4324-91AC-D767D9092E41}" srcOrd="1" destOrd="0" presId="urn:microsoft.com/office/officeart/2009/3/layout/HorizontalOrganizationChart"/>
    <dgm:cxn modelId="{41E4332E-525C-4059-B04E-755B093EB97F}" type="presOf" srcId="{88E6784C-7C8D-4D0D-B2A4-4B80624F1E8A}" destId="{2BFFD655-1F7F-49FB-AF70-856F525A3728}" srcOrd="1" destOrd="0" presId="urn:microsoft.com/office/officeart/2009/3/layout/HorizontalOrganizationChart"/>
    <dgm:cxn modelId="{5C37F037-63EE-430C-9820-2345AEC24DCC}" type="presOf" srcId="{C97B4B2A-AD39-45D8-945C-2F3E3BD2CC60}" destId="{66B50EC8-E6D7-4575-A1D2-01AC0DE6FF0C}" srcOrd="0" destOrd="0" presId="urn:microsoft.com/office/officeart/2009/3/layout/HorizontalOrganizationChart"/>
    <dgm:cxn modelId="{612E9339-C5A1-45BA-A2E2-D802AD644613}" srcId="{DF64E88C-E44C-45FD-BB60-C22FC690E245}" destId="{479FC07B-D6DD-4450-9382-445E8F7F7935}" srcOrd="1" destOrd="0" parTransId="{2C371774-799B-4FF0-A135-74CF664A14A1}" sibTransId="{286214C2-9FD4-4FB3-908F-4CDA3ECB082B}"/>
    <dgm:cxn modelId="{57729D3B-87BE-48D6-8CB0-6C02DF3406E2}" type="presOf" srcId="{DF64E88C-E44C-45FD-BB60-C22FC690E245}" destId="{6729D45C-2C2A-4FDD-967C-71145EC1205F}" srcOrd="0" destOrd="0" presId="urn:microsoft.com/office/officeart/2009/3/layout/HorizontalOrganizationChart"/>
    <dgm:cxn modelId="{DC364F5E-3172-4D0D-BC83-AEB7741AD08A}" type="presOf" srcId="{D31E71C4-EA4C-4F5C-8B11-7E194F6656D1}" destId="{AB390C8A-2D7B-4DE8-B7E4-16DEE9592ED0}" srcOrd="0" destOrd="0" presId="urn:microsoft.com/office/officeart/2009/3/layout/HorizontalOrganizationChart"/>
    <dgm:cxn modelId="{F634EC5E-E7EF-4A77-9E2E-ACF0624E4285}" type="presOf" srcId="{C2C038C4-4D3A-419A-9A84-AF3DA0B3BE14}" destId="{C4350419-32B7-47C4-A6A3-497FE8D72294}" srcOrd="0" destOrd="0" presId="urn:microsoft.com/office/officeart/2009/3/layout/HorizontalOrganizationChart"/>
    <dgm:cxn modelId="{1DC56F41-121E-4960-82C4-DAF5667EFCEA}" type="presOf" srcId="{E4A52D4F-BE9A-4EEB-9FD4-251EB2013D57}" destId="{B0D09077-D08C-4383-A02B-56A80EBD6B8D}" srcOrd="1" destOrd="0" presId="urn:microsoft.com/office/officeart/2009/3/layout/HorizontalOrganizationChart"/>
    <dgm:cxn modelId="{82F47861-C6DF-4A62-8B93-F7D12E367904}" type="presOf" srcId="{25940AA1-8614-4A59-AF1D-3C9A9BC9D493}" destId="{44E88C44-4DF1-4720-BFF0-684FB6B4FB1D}" srcOrd="1" destOrd="0" presId="urn:microsoft.com/office/officeart/2009/3/layout/HorizontalOrganizationChart"/>
    <dgm:cxn modelId="{7AA6BF62-8100-4F98-B1A7-6A39B72C923D}" type="presOf" srcId="{4BDE7A65-35BA-4AB2-BE88-E200D87DCF3A}" destId="{42A349C7-3D65-4B1F-9ACC-1C2333980F01}" srcOrd="0" destOrd="0" presId="urn:microsoft.com/office/officeart/2009/3/layout/HorizontalOrganizationChart"/>
    <dgm:cxn modelId="{BF7DC846-2220-4A10-A5DE-DA8188C76B13}" srcId="{E4A52D4F-BE9A-4EEB-9FD4-251EB2013D57}" destId="{25940AA1-8614-4A59-AF1D-3C9A9BC9D493}" srcOrd="1" destOrd="0" parTransId="{C2C038C4-4D3A-419A-9A84-AF3DA0B3BE14}" sibTransId="{CC2D1451-73F7-4DCC-A01F-94C75F999A76}"/>
    <dgm:cxn modelId="{9426704C-1649-489F-9F23-140E25D93536}" type="presOf" srcId="{85F58B13-4209-429A-8841-64A2F0C726AA}" destId="{3E9842F6-A486-4366-A18A-526109FE247D}" srcOrd="0" destOrd="0" presId="urn:microsoft.com/office/officeart/2009/3/layout/HorizontalOrganizationChart"/>
    <dgm:cxn modelId="{5C468753-1D3E-437E-AA0F-60666877C1D7}" type="presOf" srcId="{200043A4-1AB1-4D79-9851-28853093C819}" destId="{5FA7ACC1-BBEA-4C16-B6E4-2644EC186365}" srcOrd="0" destOrd="0" presId="urn:microsoft.com/office/officeart/2009/3/layout/HorizontalOrganizationChart"/>
    <dgm:cxn modelId="{19723955-BAA3-41BF-81BE-7BC41FE66324}" srcId="{0D50EBDA-F563-48B9-9B2D-2ABC448726A5}" destId="{86BC51E0-84EB-46ED-8B6B-8263E32BE883}" srcOrd="0" destOrd="0" parTransId="{3F185347-0712-4D3B-81EE-0A28505B7711}" sibTransId="{7FE4CD1A-EC5D-49F4-84E5-BB11D27C12CC}"/>
    <dgm:cxn modelId="{C93B8D55-5A84-461B-A76F-F280FF098783}" type="presOf" srcId="{92858D3C-FF53-4BFA-ABC9-175A29E78AC0}" destId="{2E7668AD-CD09-4A06-9B53-5F76C3E3B7D9}" srcOrd="0" destOrd="0" presId="urn:microsoft.com/office/officeart/2009/3/layout/HorizontalOrganizationChart"/>
    <dgm:cxn modelId="{209A7956-4D2C-422C-8713-659D71760DFF}" type="presOf" srcId="{9F6B8212-31FD-458A-9928-5BB22F9A524D}" destId="{0C0F2E7B-2586-4628-A132-D17ED9E50B23}" srcOrd="0" destOrd="0" presId="urn:microsoft.com/office/officeart/2009/3/layout/HorizontalOrganizationChart"/>
    <dgm:cxn modelId="{7A05ED58-6677-405D-B45C-066183C85A06}" type="presOf" srcId="{CF2AED67-46EF-409C-89FA-EF442BE5A90D}" destId="{4D6956D0-2DBB-4652-8908-F8C7D71C98DD}" srcOrd="1" destOrd="0" presId="urn:microsoft.com/office/officeart/2009/3/layout/HorizontalOrganizationChart"/>
    <dgm:cxn modelId="{C7DCEA59-721B-44A7-9277-554991094966}" type="presOf" srcId="{C21FDEEE-7A9F-46D2-BF06-4A4B75DF51B8}" destId="{A1F083D0-A0A0-4055-8400-2424777C4194}" srcOrd="0" destOrd="0" presId="urn:microsoft.com/office/officeart/2009/3/layout/HorizontalOrganizationChart"/>
    <dgm:cxn modelId="{AF26837C-FD61-4BEF-A43D-6A9C7330D47B}" type="presOf" srcId="{761B69BB-477D-44DB-A91B-E50BD6B3B79D}" destId="{26D1FE5F-CED4-4F2C-80AF-47B2E42A3DF0}" srcOrd="0" destOrd="0" presId="urn:microsoft.com/office/officeart/2009/3/layout/HorizontalOrganizationChart"/>
    <dgm:cxn modelId="{7CE7347E-7EA6-4FCD-B442-DE98B386C34C}" type="presOf" srcId="{DF64E88C-E44C-45FD-BB60-C22FC690E245}" destId="{8FFA4B7C-062B-4844-870D-8A4157D624DC}" srcOrd="1" destOrd="0" presId="urn:microsoft.com/office/officeart/2009/3/layout/HorizontalOrganizationChart"/>
    <dgm:cxn modelId="{F24DD582-E365-4655-B9E4-3B254AE2D50A}" type="presOf" srcId="{479FC07B-D6DD-4450-9382-445E8F7F7935}" destId="{4FD4D449-5039-485B-953A-5256D2B2ECF5}" srcOrd="1" destOrd="0" presId="urn:microsoft.com/office/officeart/2009/3/layout/HorizontalOrganizationChart"/>
    <dgm:cxn modelId="{71019986-4C3F-4078-AD2B-052DE826EC89}" srcId="{0645D89E-0A77-4D40-98EA-3CC9137B4CF7}" destId="{9F6B8212-31FD-458A-9928-5BB22F9A524D}" srcOrd="1" destOrd="0" parTransId="{DEE64064-9317-4FC8-9F85-C22DA48B8CFF}" sibTransId="{D519912B-AD77-4AD4-A8DE-1F46EADFC7DD}"/>
    <dgm:cxn modelId="{C555588F-1484-44F9-B7E5-CBFA47E17952}" type="presOf" srcId="{C97B4B2A-AD39-45D8-945C-2F3E3BD2CC60}" destId="{91981542-D62A-4534-8BCC-E2BB678F56E4}" srcOrd="1" destOrd="0" presId="urn:microsoft.com/office/officeart/2009/3/layout/HorizontalOrganizationChart"/>
    <dgm:cxn modelId="{0CAC6093-1C08-4F6A-9710-D121985A56FD}" type="presOf" srcId="{F062F2B2-72DA-4D0B-9B18-5F2B792C2F3A}" destId="{FA6E0570-20F5-431E-8BB1-3F1122BD941E}" srcOrd="0" destOrd="0" presId="urn:microsoft.com/office/officeart/2009/3/layout/HorizontalOrganizationChart"/>
    <dgm:cxn modelId="{6DDFBF97-547E-4A0C-844D-AF196C4E9596}" type="presOf" srcId="{88E6784C-7C8D-4D0D-B2A4-4B80624F1E8A}" destId="{8AD7B214-0AB1-46B6-BD69-F472AC374817}" srcOrd="0" destOrd="0" presId="urn:microsoft.com/office/officeart/2009/3/layout/HorizontalOrganizationChart"/>
    <dgm:cxn modelId="{5BA32A9B-5D55-4090-B4DB-9FCF201BBE22}" type="presOf" srcId="{451B5CA8-6D00-4A18-B369-DAF860F0C6C7}" destId="{23D60537-A7A7-42D4-9FAD-D4EE59BE03CC}" srcOrd="0" destOrd="0" presId="urn:microsoft.com/office/officeart/2009/3/layout/HorizontalOrganizationChart"/>
    <dgm:cxn modelId="{CA2E9B9D-42FE-4BEA-9951-4A8E0A7B1E2F}" type="presOf" srcId="{479FC07B-D6DD-4450-9382-445E8F7F7935}" destId="{D8C01E14-ED78-438E-90F1-7C45E8CD596B}" srcOrd="0" destOrd="0" presId="urn:microsoft.com/office/officeart/2009/3/layout/HorizontalOrganizationChart"/>
    <dgm:cxn modelId="{9F9D179E-C95B-4E26-8384-0956C886A52D}" type="presOf" srcId="{5A8D587F-6EBB-405F-ABE6-41FAB3F8220D}" destId="{3B12D872-B604-440D-B78D-C84397A9C422}" srcOrd="0" destOrd="0" presId="urn:microsoft.com/office/officeart/2009/3/layout/HorizontalOrganizationChart"/>
    <dgm:cxn modelId="{8E19D8A1-F0C3-4D14-9F46-970D0641B93B}" type="presOf" srcId="{6058CC53-CFAC-44F7-96EF-0228D20EC79D}" destId="{D6EC6272-DCD5-4D53-B1D5-C95C4D45C792}" srcOrd="0" destOrd="0" presId="urn:microsoft.com/office/officeart/2009/3/layout/HorizontalOrganizationChart"/>
    <dgm:cxn modelId="{2C8E2AA4-483A-423C-AB40-7B409083239F}" srcId="{AFD9B938-E1C6-48BA-B6FB-1C9C15AD369C}" destId="{761B69BB-477D-44DB-A91B-E50BD6B3B79D}" srcOrd="0" destOrd="0" parTransId="{5A8D587F-6EBB-405F-ABE6-41FAB3F8220D}" sibTransId="{4E67EFBF-C559-41B3-8F15-423CD71D4793}"/>
    <dgm:cxn modelId="{0301B9A7-D509-4A9A-8FF2-EBC8FF483075}" type="presOf" srcId="{E4A52D4F-BE9A-4EEB-9FD4-251EB2013D57}" destId="{C7F4E560-EA9D-42F0-960C-F70433D66F29}" srcOrd="0" destOrd="0" presId="urn:microsoft.com/office/officeart/2009/3/layout/HorizontalOrganizationChart"/>
    <dgm:cxn modelId="{2F1796A8-C5F2-42FA-A6AB-EA4871DDF723}" type="presOf" srcId="{AFD9B938-E1C6-48BA-B6FB-1C9C15AD369C}" destId="{F336F51F-A13B-487A-8039-9323C0EDB389}" srcOrd="0" destOrd="0" presId="urn:microsoft.com/office/officeart/2009/3/layout/HorizontalOrganizationChart"/>
    <dgm:cxn modelId="{A61AA3B5-88FD-4734-920A-0AB137ECDF74}" type="presOf" srcId="{9F8FC295-7AF4-46B4-B03C-1C215F69DE7F}" destId="{862C7DA1-7889-4FB9-9782-9EC42B5D59B2}" srcOrd="0" destOrd="0" presId="urn:microsoft.com/office/officeart/2009/3/layout/HorizontalOrganizationChart"/>
    <dgm:cxn modelId="{FE7DCFC0-D9CD-42E9-9BBE-9DF387704B65}" type="presOf" srcId="{9F6B8212-31FD-458A-9928-5BB22F9A524D}" destId="{F6D8989C-D714-4FC0-887D-7CF1383E91F8}" srcOrd="1" destOrd="0" presId="urn:microsoft.com/office/officeart/2009/3/layout/HorizontalOrganizationChart"/>
    <dgm:cxn modelId="{EF46D1C6-2536-4EF0-BDAE-8F1A84FF7802}" srcId="{DF64E88C-E44C-45FD-BB60-C22FC690E245}" destId="{E4A52D4F-BE9A-4EEB-9FD4-251EB2013D57}" srcOrd="0" destOrd="0" parTransId="{6058CC53-CFAC-44F7-96EF-0228D20EC79D}" sibTransId="{2666F46F-3770-4447-8565-D3327B5B9BE7}"/>
    <dgm:cxn modelId="{D5D1F7CB-BC6D-4CFF-9679-1BE31D4BF933}" type="presOf" srcId="{2C371774-799B-4FF0-A135-74CF664A14A1}" destId="{D7A94AFC-187E-473D-A879-DDEA92BE7D43}" srcOrd="0" destOrd="0" presId="urn:microsoft.com/office/officeart/2009/3/layout/HorizontalOrganizationChart"/>
    <dgm:cxn modelId="{399273D4-BF3A-454A-B210-6058CEF3F283}" type="presOf" srcId="{AFD9B938-E1C6-48BA-B6FB-1C9C15AD369C}" destId="{848EE329-98A8-4459-8FCD-EED4C154D5ED}" srcOrd="1" destOrd="0" presId="urn:microsoft.com/office/officeart/2009/3/layout/HorizontalOrganizationChart"/>
    <dgm:cxn modelId="{A2E236D5-B0B9-4EB8-B591-DEAA9FE74D40}" type="presOf" srcId="{85F58B13-4209-429A-8841-64A2F0C726AA}" destId="{037C291A-88D8-477E-ADD7-216AF30AD997}" srcOrd="1" destOrd="0" presId="urn:microsoft.com/office/officeart/2009/3/layout/HorizontalOrganizationChart"/>
    <dgm:cxn modelId="{77A6D9DA-8A1F-4477-BE36-47E0EDE11D45}" type="presOf" srcId="{DEE64064-9317-4FC8-9F85-C22DA48B8CFF}" destId="{3453336D-1887-4560-B0B9-FB7365E374C8}" srcOrd="0" destOrd="0" presId="urn:microsoft.com/office/officeart/2009/3/layout/HorizontalOrganizationChart"/>
    <dgm:cxn modelId="{38A812DE-0444-4E84-9DB6-46BB999446EE}" srcId="{E4A52D4F-BE9A-4EEB-9FD4-251EB2013D57}" destId="{88E6784C-7C8D-4D0D-B2A4-4B80624F1E8A}" srcOrd="0" destOrd="0" parTransId="{D31E71C4-EA4C-4F5C-8B11-7E194F6656D1}" sibTransId="{F86E8CFF-AF0A-4A0A-89B2-34C9933D29D3}"/>
    <dgm:cxn modelId="{3BA66EDE-8AF5-42E2-B991-3ADCD6F674EA}" type="presOf" srcId="{0645D89E-0A77-4D40-98EA-3CC9137B4CF7}" destId="{1A7FE39B-1C3B-4851-AB48-67E04DF74495}" srcOrd="1" destOrd="0" presId="urn:microsoft.com/office/officeart/2009/3/layout/HorizontalOrganizationChart"/>
    <dgm:cxn modelId="{2BDEFBE2-4D78-4614-8590-8594BD194804}" srcId="{86BC51E0-84EB-46ED-8B6B-8263E32BE883}" destId="{0645D89E-0A77-4D40-98EA-3CC9137B4CF7}" srcOrd="0" destOrd="0" parTransId="{C21FDEEE-7A9F-46D2-BF06-4A4B75DF51B8}" sibTransId="{2DB927A5-164B-4A95-AA84-9DA713EB00C1}"/>
    <dgm:cxn modelId="{D45E8FEA-D42A-42F3-A362-76D897B901FC}" srcId="{479FC07B-D6DD-4450-9382-445E8F7F7935}" destId="{C97B4B2A-AD39-45D8-945C-2F3E3BD2CC60}" srcOrd="1" destOrd="0" parTransId="{4A64FB82-8135-4E1E-9474-32467A572BC9}" sibTransId="{3ECAE6A6-6413-4721-A18C-70D1BDF4B222}"/>
    <dgm:cxn modelId="{279F53F1-823A-416B-BE2B-A2C044B8F2DB}" srcId="{0645D89E-0A77-4D40-98EA-3CC9137B4CF7}" destId="{AFD9B938-E1C6-48BA-B6FB-1C9C15AD369C}" srcOrd="0" destOrd="0" parTransId="{200043A4-1AB1-4D79-9851-28853093C819}" sibTransId="{5671542D-3CA6-4EE3-B9FA-363444AC932C}"/>
    <dgm:cxn modelId="{4FC8D8F8-ADE9-4699-88F1-94424B481A56}" srcId="{9F6B8212-31FD-458A-9928-5BB22F9A524D}" destId="{85F58B13-4209-429A-8841-64A2F0C726AA}" srcOrd="0" destOrd="0" parTransId="{9F8FC295-7AF4-46B4-B03C-1C215F69DE7F}" sibTransId="{332B4087-F6CF-42C7-B43B-A2E0A1DFFDC5}"/>
    <dgm:cxn modelId="{C2EDB2FB-1D06-4773-ACA1-7A08EF58EDA0}" type="presOf" srcId="{25940AA1-8614-4A59-AF1D-3C9A9BC9D493}" destId="{16E1944B-C73E-4E28-ACDD-C632F28D0E5B}" srcOrd="0" destOrd="0" presId="urn:microsoft.com/office/officeart/2009/3/layout/HorizontalOrganizationChart"/>
    <dgm:cxn modelId="{A2BFB3FB-D785-477B-9BCE-D6EA5E589F5E}" srcId="{479FC07B-D6DD-4450-9382-445E8F7F7935}" destId="{451B5CA8-6D00-4A18-B369-DAF860F0C6C7}" srcOrd="0" destOrd="0" parTransId="{F062F2B2-72DA-4D0B-9B18-5F2B792C2F3A}" sibTransId="{721E4ED8-DDC5-43C9-BE7C-9EC77204F1BB}"/>
    <dgm:cxn modelId="{7B7FEDFD-9E35-4B54-A111-D70FD0B5591E}" type="presOf" srcId="{CF2AED67-46EF-409C-89FA-EF442BE5A90D}" destId="{D390ABED-B60D-43BF-AB19-9CF15092998B}" srcOrd="0" destOrd="0" presId="urn:microsoft.com/office/officeart/2009/3/layout/HorizontalOrganizationChart"/>
    <dgm:cxn modelId="{CBC31100-5A3E-4366-8375-8BEECAF0C037}" type="presParOf" srcId="{74DF2CEF-DA8A-443A-907E-3E48E71A5FEE}" destId="{F12708E6-ACE4-4E33-A07C-922230DAE69E}" srcOrd="0" destOrd="0" presId="urn:microsoft.com/office/officeart/2009/3/layout/HorizontalOrganizationChart"/>
    <dgm:cxn modelId="{B43375E2-14BB-45AC-98CA-5FF355CF6A13}" type="presParOf" srcId="{F12708E6-ACE4-4E33-A07C-922230DAE69E}" destId="{1085CB12-6788-43E1-9BE4-CD0CE7EEEC1E}" srcOrd="0" destOrd="0" presId="urn:microsoft.com/office/officeart/2009/3/layout/HorizontalOrganizationChart"/>
    <dgm:cxn modelId="{0EC4869A-914B-4AA3-A5BD-232AE73D3B5C}" type="presParOf" srcId="{1085CB12-6788-43E1-9BE4-CD0CE7EEEC1E}" destId="{0362A0C7-5C6E-4AE1-9477-14ED8556BD7D}" srcOrd="0" destOrd="0" presId="urn:microsoft.com/office/officeart/2009/3/layout/HorizontalOrganizationChart"/>
    <dgm:cxn modelId="{C3400C7C-044C-41C4-A777-34E4DAA10002}" type="presParOf" srcId="{1085CB12-6788-43E1-9BE4-CD0CE7EEEC1E}" destId="{35F9C642-B90B-4324-91AC-D767D9092E41}" srcOrd="1" destOrd="0" presId="urn:microsoft.com/office/officeart/2009/3/layout/HorizontalOrganizationChart"/>
    <dgm:cxn modelId="{50991A0A-1C6F-4799-BBB4-C50C2648FB50}" type="presParOf" srcId="{F12708E6-ACE4-4E33-A07C-922230DAE69E}" destId="{A1B7D718-C567-48BD-8252-FE5E18B684D7}" srcOrd="1" destOrd="0" presId="urn:microsoft.com/office/officeart/2009/3/layout/HorizontalOrganizationChart"/>
    <dgm:cxn modelId="{BB3F2FDD-A3EB-4378-A01D-48279A906934}" type="presParOf" srcId="{A1B7D718-C567-48BD-8252-FE5E18B684D7}" destId="{A1F083D0-A0A0-4055-8400-2424777C4194}" srcOrd="0" destOrd="0" presId="urn:microsoft.com/office/officeart/2009/3/layout/HorizontalOrganizationChart"/>
    <dgm:cxn modelId="{93691BF6-9494-415B-A6D0-D7F9EEAC3951}" type="presParOf" srcId="{A1B7D718-C567-48BD-8252-FE5E18B684D7}" destId="{AC7BC173-3F12-49F3-8DA0-73812F2CCC28}" srcOrd="1" destOrd="0" presId="urn:microsoft.com/office/officeart/2009/3/layout/HorizontalOrganizationChart"/>
    <dgm:cxn modelId="{AE50466A-E92B-4E68-8573-CD368048CB48}" type="presParOf" srcId="{AC7BC173-3F12-49F3-8DA0-73812F2CCC28}" destId="{362E1B96-DD36-403C-8C00-D860B99DC3A0}" srcOrd="0" destOrd="0" presId="urn:microsoft.com/office/officeart/2009/3/layout/HorizontalOrganizationChart"/>
    <dgm:cxn modelId="{9AE1D730-6771-46CF-97B6-7B9D1B4F85FA}" type="presParOf" srcId="{362E1B96-DD36-403C-8C00-D860B99DC3A0}" destId="{9E229606-26C0-47B7-BCF1-C693737E62A5}" srcOrd="0" destOrd="0" presId="urn:microsoft.com/office/officeart/2009/3/layout/HorizontalOrganizationChart"/>
    <dgm:cxn modelId="{A79A8D88-D26E-48EA-B1AE-11D451F9C7F8}" type="presParOf" srcId="{362E1B96-DD36-403C-8C00-D860B99DC3A0}" destId="{1A7FE39B-1C3B-4851-AB48-67E04DF74495}" srcOrd="1" destOrd="0" presId="urn:microsoft.com/office/officeart/2009/3/layout/HorizontalOrganizationChart"/>
    <dgm:cxn modelId="{0465A803-EF4D-4047-B5EC-07DC980DABB3}" type="presParOf" srcId="{AC7BC173-3F12-49F3-8DA0-73812F2CCC28}" destId="{211214B4-4967-49B9-84BF-4342C6EC6FD5}" srcOrd="1" destOrd="0" presId="urn:microsoft.com/office/officeart/2009/3/layout/HorizontalOrganizationChart"/>
    <dgm:cxn modelId="{5C3978C8-E17D-4F92-809F-A9D9793D459D}" type="presParOf" srcId="{211214B4-4967-49B9-84BF-4342C6EC6FD5}" destId="{5FA7ACC1-BBEA-4C16-B6E4-2644EC186365}" srcOrd="0" destOrd="0" presId="urn:microsoft.com/office/officeart/2009/3/layout/HorizontalOrganizationChart"/>
    <dgm:cxn modelId="{1FE62F8B-E67E-431D-8D36-022AA3C88C83}" type="presParOf" srcId="{211214B4-4967-49B9-84BF-4342C6EC6FD5}" destId="{4DAC8CEB-7699-4441-9453-AF1A46230D9E}" srcOrd="1" destOrd="0" presId="urn:microsoft.com/office/officeart/2009/3/layout/HorizontalOrganizationChart"/>
    <dgm:cxn modelId="{5FB369B2-97F0-478F-8CE8-E7F0BD72FC65}" type="presParOf" srcId="{4DAC8CEB-7699-4441-9453-AF1A46230D9E}" destId="{91A8FA00-CFCB-4077-9F01-2D6BC02B3A1D}" srcOrd="0" destOrd="0" presId="urn:microsoft.com/office/officeart/2009/3/layout/HorizontalOrganizationChart"/>
    <dgm:cxn modelId="{42465B06-8492-4D41-B172-766DC10F46F6}" type="presParOf" srcId="{91A8FA00-CFCB-4077-9F01-2D6BC02B3A1D}" destId="{F336F51F-A13B-487A-8039-9323C0EDB389}" srcOrd="0" destOrd="0" presId="urn:microsoft.com/office/officeart/2009/3/layout/HorizontalOrganizationChart"/>
    <dgm:cxn modelId="{1C81735E-8D59-4B30-92C9-231477D17558}" type="presParOf" srcId="{91A8FA00-CFCB-4077-9F01-2D6BC02B3A1D}" destId="{848EE329-98A8-4459-8FCD-EED4C154D5ED}" srcOrd="1" destOrd="0" presId="urn:microsoft.com/office/officeart/2009/3/layout/HorizontalOrganizationChart"/>
    <dgm:cxn modelId="{5889F483-C197-4603-B0C8-40155AB99295}" type="presParOf" srcId="{4DAC8CEB-7699-4441-9453-AF1A46230D9E}" destId="{7E2E9F4B-8AA4-45C4-BD64-4FBA0EFC3434}" srcOrd="1" destOrd="0" presId="urn:microsoft.com/office/officeart/2009/3/layout/HorizontalOrganizationChart"/>
    <dgm:cxn modelId="{49D4BA39-DEC5-412D-A0DD-8D34A52A042E}" type="presParOf" srcId="{7E2E9F4B-8AA4-45C4-BD64-4FBA0EFC3434}" destId="{3B12D872-B604-440D-B78D-C84397A9C422}" srcOrd="0" destOrd="0" presId="urn:microsoft.com/office/officeart/2009/3/layout/HorizontalOrganizationChart"/>
    <dgm:cxn modelId="{11F24553-A3EC-4EAB-818E-CC91C0D1D086}" type="presParOf" srcId="{7E2E9F4B-8AA4-45C4-BD64-4FBA0EFC3434}" destId="{396D211F-83AA-4281-9BA4-047C5099C0AC}" srcOrd="1" destOrd="0" presId="urn:microsoft.com/office/officeart/2009/3/layout/HorizontalOrganizationChart"/>
    <dgm:cxn modelId="{14C4D2D9-D2E8-4920-A428-024D19714EBA}" type="presParOf" srcId="{396D211F-83AA-4281-9BA4-047C5099C0AC}" destId="{7CF4F1AF-9A9B-40F2-82BF-14A8CAC854D4}" srcOrd="0" destOrd="0" presId="urn:microsoft.com/office/officeart/2009/3/layout/HorizontalOrganizationChart"/>
    <dgm:cxn modelId="{F76858B1-6F7B-4F64-BD07-2E48C42C5B69}" type="presParOf" srcId="{7CF4F1AF-9A9B-40F2-82BF-14A8CAC854D4}" destId="{26D1FE5F-CED4-4F2C-80AF-47B2E42A3DF0}" srcOrd="0" destOrd="0" presId="urn:microsoft.com/office/officeart/2009/3/layout/HorizontalOrganizationChart"/>
    <dgm:cxn modelId="{0B1E89BC-12A9-4234-8224-FB77F86E5A27}" type="presParOf" srcId="{7CF4F1AF-9A9B-40F2-82BF-14A8CAC854D4}" destId="{7D0C99A7-DCF6-465B-B9C4-16F82096B60B}" srcOrd="1" destOrd="0" presId="urn:microsoft.com/office/officeart/2009/3/layout/HorizontalOrganizationChart"/>
    <dgm:cxn modelId="{900D2A3C-0ECB-47AA-A4C1-4E9642AED0B7}" type="presParOf" srcId="{396D211F-83AA-4281-9BA4-047C5099C0AC}" destId="{50D4D45A-4BC6-4103-95B8-8ED39A97D564}" srcOrd="1" destOrd="0" presId="urn:microsoft.com/office/officeart/2009/3/layout/HorizontalOrganizationChart"/>
    <dgm:cxn modelId="{53BB07A5-11C4-4D0C-BCED-A3E1E0370AC5}" type="presParOf" srcId="{396D211F-83AA-4281-9BA4-047C5099C0AC}" destId="{B798BD36-E6F5-45F3-81D1-E6A37AFE838C}" srcOrd="2" destOrd="0" presId="urn:microsoft.com/office/officeart/2009/3/layout/HorizontalOrganizationChart"/>
    <dgm:cxn modelId="{DCF7E637-3994-42EA-A422-58D44239CFD6}" type="presParOf" srcId="{7E2E9F4B-8AA4-45C4-BD64-4FBA0EFC3434}" destId="{2E7668AD-CD09-4A06-9B53-5F76C3E3B7D9}" srcOrd="2" destOrd="0" presId="urn:microsoft.com/office/officeart/2009/3/layout/HorizontalOrganizationChart"/>
    <dgm:cxn modelId="{8ED601BC-E732-47FA-B16C-CB9B7AA2685E}" type="presParOf" srcId="{7E2E9F4B-8AA4-45C4-BD64-4FBA0EFC3434}" destId="{FFD88CB2-1AE9-4459-BE1D-338EDF4FCDD1}" srcOrd="3" destOrd="0" presId="urn:microsoft.com/office/officeart/2009/3/layout/HorizontalOrganizationChart"/>
    <dgm:cxn modelId="{EB4F7D11-63B4-42FB-9473-7EB092FAB22B}" type="presParOf" srcId="{FFD88CB2-1AE9-4459-BE1D-338EDF4FCDD1}" destId="{70604976-8AAB-4847-A701-E41CB2989725}" srcOrd="0" destOrd="0" presId="urn:microsoft.com/office/officeart/2009/3/layout/HorizontalOrganizationChart"/>
    <dgm:cxn modelId="{6B00C44D-B2B2-49FD-8CD6-34CF0F8A0432}" type="presParOf" srcId="{70604976-8AAB-4847-A701-E41CB2989725}" destId="{D390ABED-B60D-43BF-AB19-9CF15092998B}" srcOrd="0" destOrd="0" presId="urn:microsoft.com/office/officeart/2009/3/layout/HorizontalOrganizationChart"/>
    <dgm:cxn modelId="{C8E49322-8467-4CD0-86B9-6BDC65902312}" type="presParOf" srcId="{70604976-8AAB-4847-A701-E41CB2989725}" destId="{4D6956D0-2DBB-4652-8908-F8C7D71C98DD}" srcOrd="1" destOrd="0" presId="urn:microsoft.com/office/officeart/2009/3/layout/HorizontalOrganizationChart"/>
    <dgm:cxn modelId="{3175097F-E001-48AC-8966-9AC7A42C9D09}" type="presParOf" srcId="{FFD88CB2-1AE9-4459-BE1D-338EDF4FCDD1}" destId="{F4BCF507-8D70-4265-9F15-4ADEE91481ED}" srcOrd="1" destOrd="0" presId="urn:microsoft.com/office/officeart/2009/3/layout/HorizontalOrganizationChart"/>
    <dgm:cxn modelId="{2ECF9CFA-254E-4184-8A11-97123B4206D6}" type="presParOf" srcId="{FFD88CB2-1AE9-4459-BE1D-338EDF4FCDD1}" destId="{01C56CED-7C83-4E2E-B5CB-54DB4C1B47AC}" srcOrd="2" destOrd="0" presId="urn:microsoft.com/office/officeart/2009/3/layout/HorizontalOrganizationChart"/>
    <dgm:cxn modelId="{8170FDE9-0B3F-4909-A816-3A4F20F3E0F7}" type="presParOf" srcId="{4DAC8CEB-7699-4441-9453-AF1A46230D9E}" destId="{F8747E73-3827-494D-A4C5-7C5A501B9C1A}" srcOrd="2" destOrd="0" presId="urn:microsoft.com/office/officeart/2009/3/layout/HorizontalOrganizationChart"/>
    <dgm:cxn modelId="{FF7AFC33-C841-421B-8D56-1AE85E60BAF4}" type="presParOf" srcId="{211214B4-4967-49B9-84BF-4342C6EC6FD5}" destId="{3453336D-1887-4560-B0B9-FB7365E374C8}" srcOrd="2" destOrd="0" presId="urn:microsoft.com/office/officeart/2009/3/layout/HorizontalOrganizationChart"/>
    <dgm:cxn modelId="{8CD641FD-7485-48D4-B492-EA3DA290303F}" type="presParOf" srcId="{211214B4-4967-49B9-84BF-4342C6EC6FD5}" destId="{30F12F8A-70B0-4E10-A644-B168842A46C7}" srcOrd="3" destOrd="0" presId="urn:microsoft.com/office/officeart/2009/3/layout/HorizontalOrganizationChart"/>
    <dgm:cxn modelId="{1E6C2E34-F89E-4D15-8303-4F82A9E08A60}" type="presParOf" srcId="{30F12F8A-70B0-4E10-A644-B168842A46C7}" destId="{C2F7CFD2-4B05-4258-B82A-954ED3194689}" srcOrd="0" destOrd="0" presId="urn:microsoft.com/office/officeart/2009/3/layout/HorizontalOrganizationChart"/>
    <dgm:cxn modelId="{FD17D681-1077-478B-B371-72E19BC13590}" type="presParOf" srcId="{C2F7CFD2-4B05-4258-B82A-954ED3194689}" destId="{0C0F2E7B-2586-4628-A132-D17ED9E50B23}" srcOrd="0" destOrd="0" presId="urn:microsoft.com/office/officeart/2009/3/layout/HorizontalOrganizationChart"/>
    <dgm:cxn modelId="{741D84DF-5918-4FA0-ACB6-87F5F135587F}" type="presParOf" srcId="{C2F7CFD2-4B05-4258-B82A-954ED3194689}" destId="{F6D8989C-D714-4FC0-887D-7CF1383E91F8}" srcOrd="1" destOrd="0" presId="urn:microsoft.com/office/officeart/2009/3/layout/HorizontalOrganizationChart"/>
    <dgm:cxn modelId="{E95632CE-783A-4EF1-B135-CF01E709E22B}" type="presParOf" srcId="{30F12F8A-70B0-4E10-A644-B168842A46C7}" destId="{64C0398F-6DEA-4C65-AE28-44B148718743}" srcOrd="1" destOrd="0" presId="urn:microsoft.com/office/officeart/2009/3/layout/HorizontalOrganizationChart"/>
    <dgm:cxn modelId="{9ACEB83E-61D9-4EDD-979D-26C1CC56D282}" type="presParOf" srcId="{64C0398F-6DEA-4C65-AE28-44B148718743}" destId="{862C7DA1-7889-4FB9-9782-9EC42B5D59B2}" srcOrd="0" destOrd="0" presId="urn:microsoft.com/office/officeart/2009/3/layout/HorizontalOrganizationChart"/>
    <dgm:cxn modelId="{38ADD450-CDC3-4809-B337-E1F1394F2A5F}" type="presParOf" srcId="{64C0398F-6DEA-4C65-AE28-44B148718743}" destId="{6DD09800-66C5-439E-B91A-CFB22B78F797}" srcOrd="1" destOrd="0" presId="urn:microsoft.com/office/officeart/2009/3/layout/HorizontalOrganizationChart"/>
    <dgm:cxn modelId="{C13963D7-62E3-4309-A0C1-B256153420F3}" type="presParOf" srcId="{6DD09800-66C5-439E-B91A-CFB22B78F797}" destId="{2B1A5E7B-B5C8-46EF-82A8-C70706F33A07}" srcOrd="0" destOrd="0" presId="urn:microsoft.com/office/officeart/2009/3/layout/HorizontalOrganizationChart"/>
    <dgm:cxn modelId="{3BAEC10E-3428-42A9-A4D6-25188FC1330E}" type="presParOf" srcId="{2B1A5E7B-B5C8-46EF-82A8-C70706F33A07}" destId="{3E9842F6-A486-4366-A18A-526109FE247D}" srcOrd="0" destOrd="0" presId="urn:microsoft.com/office/officeart/2009/3/layout/HorizontalOrganizationChart"/>
    <dgm:cxn modelId="{B102744B-0089-47F3-8AD3-C4ABA5E22F77}" type="presParOf" srcId="{2B1A5E7B-B5C8-46EF-82A8-C70706F33A07}" destId="{037C291A-88D8-477E-ADD7-216AF30AD997}" srcOrd="1" destOrd="0" presId="urn:microsoft.com/office/officeart/2009/3/layout/HorizontalOrganizationChart"/>
    <dgm:cxn modelId="{77B9477B-73AB-4022-AC24-06B61D2B2985}" type="presParOf" srcId="{6DD09800-66C5-439E-B91A-CFB22B78F797}" destId="{23BB06EA-C653-4581-89DE-78C3FDDF54CC}" srcOrd="1" destOrd="0" presId="urn:microsoft.com/office/officeart/2009/3/layout/HorizontalOrganizationChart"/>
    <dgm:cxn modelId="{D6A81296-5EAE-4DA4-B52E-59BE06DF6E43}" type="presParOf" srcId="{6DD09800-66C5-439E-B91A-CFB22B78F797}" destId="{12A6FE8B-C0F5-4649-BB32-2F6D03FCA33F}" srcOrd="2" destOrd="0" presId="urn:microsoft.com/office/officeart/2009/3/layout/HorizontalOrganizationChart"/>
    <dgm:cxn modelId="{1276AA99-9B16-4684-9D68-00156FF7ECAA}" type="presParOf" srcId="{30F12F8A-70B0-4E10-A644-B168842A46C7}" destId="{7186EB54-3558-46B4-BFFD-C03D64D39BDF}" srcOrd="2" destOrd="0" presId="urn:microsoft.com/office/officeart/2009/3/layout/HorizontalOrganizationChart"/>
    <dgm:cxn modelId="{8899ADD2-3D07-4F40-9E03-C5323843296D}" type="presParOf" srcId="{AC7BC173-3F12-49F3-8DA0-73812F2CCC28}" destId="{63B5D39B-7402-4E69-80F1-2089EED8A44E}" srcOrd="2" destOrd="0" presId="urn:microsoft.com/office/officeart/2009/3/layout/HorizontalOrganizationChart"/>
    <dgm:cxn modelId="{D4A85081-A323-4D5C-A4FC-A804E1898850}" type="presParOf" srcId="{A1B7D718-C567-48BD-8252-FE5E18B684D7}" destId="{42A349C7-3D65-4B1F-9ACC-1C2333980F01}" srcOrd="2" destOrd="0" presId="urn:microsoft.com/office/officeart/2009/3/layout/HorizontalOrganizationChart"/>
    <dgm:cxn modelId="{8E1689CC-80C3-40E9-B063-59271D7BD69F}" type="presParOf" srcId="{A1B7D718-C567-48BD-8252-FE5E18B684D7}" destId="{A7476EF0-6B13-4D3A-AB8B-E498C5930F1C}" srcOrd="3" destOrd="0" presId="urn:microsoft.com/office/officeart/2009/3/layout/HorizontalOrganizationChart"/>
    <dgm:cxn modelId="{192E52AB-BD33-46A9-9B94-3FEC0B040724}" type="presParOf" srcId="{A7476EF0-6B13-4D3A-AB8B-E498C5930F1C}" destId="{72033C71-01DD-4363-BAB7-7FF018F92C14}" srcOrd="0" destOrd="0" presId="urn:microsoft.com/office/officeart/2009/3/layout/HorizontalOrganizationChart"/>
    <dgm:cxn modelId="{8997D099-C486-41AC-AB2B-C3ED7E98C45F}" type="presParOf" srcId="{72033C71-01DD-4363-BAB7-7FF018F92C14}" destId="{6729D45C-2C2A-4FDD-967C-71145EC1205F}" srcOrd="0" destOrd="0" presId="urn:microsoft.com/office/officeart/2009/3/layout/HorizontalOrganizationChart"/>
    <dgm:cxn modelId="{2D7314C5-5284-4ECA-AC9A-5C1571CAB842}" type="presParOf" srcId="{72033C71-01DD-4363-BAB7-7FF018F92C14}" destId="{8FFA4B7C-062B-4844-870D-8A4157D624DC}" srcOrd="1" destOrd="0" presId="urn:microsoft.com/office/officeart/2009/3/layout/HorizontalOrganizationChart"/>
    <dgm:cxn modelId="{0B961739-98CE-4709-ACD7-3158D3DD7F0F}" type="presParOf" srcId="{A7476EF0-6B13-4D3A-AB8B-E498C5930F1C}" destId="{D55DC449-242E-4A8C-AB8B-F4043F8E111B}" srcOrd="1" destOrd="0" presId="urn:microsoft.com/office/officeart/2009/3/layout/HorizontalOrganizationChart"/>
    <dgm:cxn modelId="{B6DB9B20-8594-4ADE-A642-732E1BDB2751}" type="presParOf" srcId="{D55DC449-242E-4A8C-AB8B-F4043F8E111B}" destId="{D6EC6272-DCD5-4D53-B1D5-C95C4D45C792}" srcOrd="0" destOrd="0" presId="urn:microsoft.com/office/officeart/2009/3/layout/HorizontalOrganizationChart"/>
    <dgm:cxn modelId="{110957E7-F27B-4CD6-A441-553E03DC7B57}" type="presParOf" srcId="{D55DC449-242E-4A8C-AB8B-F4043F8E111B}" destId="{7AEE361E-1140-465D-BC30-58AC1AA021BA}" srcOrd="1" destOrd="0" presId="urn:microsoft.com/office/officeart/2009/3/layout/HorizontalOrganizationChart"/>
    <dgm:cxn modelId="{BAA0618F-1D95-43A7-BA82-ADF81817D463}" type="presParOf" srcId="{7AEE361E-1140-465D-BC30-58AC1AA021BA}" destId="{B5296B24-2A80-430E-84D0-F1B7BC8FBB99}" srcOrd="0" destOrd="0" presId="urn:microsoft.com/office/officeart/2009/3/layout/HorizontalOrganizationChart"/>
    <dgm:cxn modelId="{95594F29-D66A-43BE-87B1-D5623CE014B8}" type="presParOf" srcId="{B5296B24-2A80-430E-84D0-F1B7BC8FBB99}" destId="{C7F4E560-EA9D-42F0-960C-F70433D66F29}" srcOrd="0" destOrd="0" presId="urn:microsoft.com/office/officeart/2009/3/layout/HorizontalOrganizationChart"/>
    <dgm:cxn modelId="{1D0A6840-B960-4647-AD69-632B3AEFC2E9}" type="presParOf" srcId="{B5296B24-2A80-430E-84D0-F1B7BC8FBB99}" destId="{B0D09077-D08C-4383-A02B-56A80EBD6B8D}" srcOrd="1" destOrd="0" presId="urn:microsoft.com/office/officeart/2009/3/layout/HorizontalOrganizationChart"/>
    <dgm:cxn modelId="{8937BA94-2527-4D11-8269-11E92455E536}" type="presParOf" srcId="{7AEE361E-1140-465D-BC30-58AC1AA021BA}" destId="{1D822698-7823-4CE3-9F04-AEB00B1F2D94}" srcOrd="1" destOrd="0" presId="urn:microsoft.com/office/officeart/2009/3/layout/HorizontalOrganizationChart"/>
    <dgm:cxn modelId="{9B083AB8-B891-4905-BF8F-15F4B9A655D2}" type="presParOf" srcId="{1D822698-7823-4CE3-9F04-AEB00B1F2D94}" destId="{AB390C8A-2D7B-4DE8-B7E4-16DEE9592ED0}" srcOrd="0" destOrd="0" presId="urn:microsoft.com/office/officeart/2009/3/layout/HorizontalOrganizationChart"/>
    <dgm:cxn modelId="{D3A2AFF4-F72B-4254-8971-41F74D4B5984}" type="presParOf" srcId="{1D822698-7823-4CE3-9F04-AEB00B1F2D94}" destId="{F1743FB1-21A2-4EF9-AFF8-C1005A5AA88C}" srcOrd="1" destOrd="0" presId="urn:microsoft.com/office/officeart/2009/3/layout/HorizontalOrganizationChart"/>
    <dgm:cxn modelId="{D4E5E4EB-8051-4397-98B5-0EE3DC44C5FE}" type="presParOf" srcId="{F1743FB1-21A2-4EF9-AFF8-C1005A5AA88C}" destId="{85627704-D945-4F33-B1FB-66312B6324FD}" srcOrd="0" destOrd="0" presId="urn:microsoft.com/office/officeart/2009/3/layout/HorizontalOrganizationChart"/>
    <dgm:cxn modelId="{68D801A5-0AD7-4032-959D-E924B4FEE841}" type="presParOf" srcId="{85627704-D945-4F33-B1FB-66312B6324FD}" destId="{8AD7B214-0AB1-46B6-BD69-F472AC374817}" srcOrd="0" destOrd="0" presId="urn:microsoft.com/office/officeart/2009/3/layout/HorizontalOrganizationChart"/>
    <dgm:cxn modelId="{F8BA3717-F3BD-47FE-B9FC-F743E85B13AC}" type="presParOf" srcId="{85627704-D945-4F33-B1FB-66312B6324FD}" destId="{2BFFD655-1F7F-49FB-AF70-856F525A3728}" srcOrd="1" destOrd="0" presId="urn:microsoft.com/office/officeart/2009/3/layout/HorizontalOrganizationChart"/>
    <dgm:cxn modelId="{A652A048-67B2-448B-9B36-2371A890E4E8}" type="presParOf" srcId="{F1743FB1-21A2-4EF9-AFF8-C1005A5AA88C}" destId="{F58A7CB8-C9CD-4364-A7D4-A1AA72C077C4}" srcOrd="1" destOrd="0" presId="urn:microsoft.com/office/officeart/2009/3/layout/HorizontalOrganizationChart"/>
    <dgm:cxn modelId="{B6D023CD-E230-41D2-B59D-81D27ABED674}" type="presParOf" srcId="{F1743FB1-21A2-4EF9-AFF8-C1005A5AA88C}" destId="{67CF9577-DCC6-4922-994B-1D105E7AD61E}" srcOrd="2" destOrd="0" presId="urn:microsoft.com/office/officeart/2009/3/layout/HorizontalOrganizationChart"/>
    <dgm:cxn modelId="{D941DA57-6617-4D99-B8DF-9A31DD26F293}" type="presParOf" srcId="{1D822698-7823-4CE3-9F04-AEB00B1F2D94}" destId="{C4350419-32B7-47C4-A6A3-497FE8D72294}" srcOrd="2" destOrd="0" presId="urn:microsoft.com/office/officeart/2009/3/layout/HorizontalOrganizationChart"/>
    <dgm:cxn modelId="{59FA5F93-91A7-441F-9FB1-A20C2A37AFAC}" type="presParOf" srcId="{1D822698-7823-4CE3-9F04-AEB00B1F2D94}" destId="{0CCF53E8-0612-4C0A-A091-C8D0807C9503}" srcOrd="3" destOrd="0" presId="urn:microsoft.com/office/officeart/2009/3/layout/HorizontalOrganizationChart"/>
    <dgm:cxn modelId="{0D7CD391-F231-4E6D-AF31-9171E2F97C4D}" type="presParOf" srcId="{0CCF53E8-0612-4C0A-A091-C8D0807C9503}" destId="{FF56F6D6-9DBE-4DD9-8723-C6BA23286211}" srcOrd="0" destOrd="0" presId="urn:microsoft.com/office/officeart/2009/3/layout/HorizontalOrganizationChart"/>
    <dgm:cxn modelId="{DDB68DD2-8023-4E21-872D-22C708BB46BC}" type="presParOf" srcId="{FF56F6D6-9DBE-4DD9-8723-C6BA23286211}" destId="{16E1944B-C73E-4E28-ACDD-C632F28D0E5B}" srcOrd="0" destOrd="0" presId="urn:microsoft.com/office/officeart/2009/3/layout/HorizontalOrganizationChart"/>
    <dgm:cxn modelId="{23C032D0-3C43-4415-9F75-892AF42E4313}" type="presParOf" srcId="{FF56F6D6-9DBE-4DD9-8723-C6BA23286211}" destId="{44E88C44-4DF1-4720-BFF0-684FB6B4FB1D}" srcOrd="1" destOrd="0" presId="urn:microsoft.com/office/officeart/2009/3/layout/HorizontalOrganizationChart"/>
    <dgm:cxn modelId="{5F56B8F5-F097-439E-8064-2A97303DF6A6}" type="presParOf" srcId="{0CCF53E8-0612-4C0A-A091-C8D0807C9503}" destId="{F6D05021-6F25-415B-A1AA-F1A257B364FE}" srcOrd="1" destOrd="0" presId="urn:microsoft.com/office/officeart/2009/3/layout/HorizontalOrganizationChart"/>
    <dgm:cxn modelId="{87D534B8-0EFF-4460-88EA-5FA81B81FE6B}" type="presParOf" srcId="{0CCF53E8-0612-4C0A-A091-C8D0807C9503}" destId="{FB90C3E8-4FF8-4180-917B-10B78B02CD89}" srcOrd="2" destOrd="0" presId="urn:microsoft.com/office/officeart/2009/3/layout/HorizontalOrganizationChart"/>
    <dgm:cxn modelId="{2B1FAFFB-5B3A-4ADD-867B-177E35C5FFE0}" type="presParOf" srcId="{7AEE361E-1140-465D-BC30-58AC1AA021BA}" destId="{A274CAC1-93A2-4EBF-BE0A-CCAD960F5548}" srcOrd="2" destOrd="0" presId="urn:microsoft.com/office/officeart/2009/3/layout/HorizontalOrganizationChart"/>
    <dgm:cxn modelId="{961F8482-1029-48C0-B0EF-048C80D02E0D}" type="presParOf" srcId="{D55DC449-242E-4A8C-AB8B-F4043F8E111B}" destId="{D7A94AFC-187E-473D-A879-DDEA92BE7D43}" srcOrd="2" destOrd="0" presId="urn:microsoft.com/office/officeart/2009/3/layout/HorizontalOrganizationChart"/>
    <dgm:cxn modelId="{6BB25800-092C-4677-AA98-438197B014A1}" type="presParOf" srcId="{D55DC449-242E-4A8C-AB8B-F4043F8E111B}" destId="{974EFE7A-36CE-48D0-B052-2B91BAE2EF37}" srcOrd="3" destOrd="0" presId="urn:microsoft.com/office/officeart/2009/3/layout/HorizontalOrganizationChart"/>
    <dgm:cxn modelId="{E81D1CA5-031B-4B7C-B038-3A65004C08EA}" type="presParOf" srcId="{974EFE7A-36CE-48D0-B052-2B91BAE2EF37}" destId="{896E86DB-F98C-451E-AB18-F8E4C8B54849}" srcOrd="0" destOrd="0" presId="urn:microsoft.com/office/officeart/2009/3/layout/HorizontalOrganizationChart"/>
    <dgm:cxn modelId="{50A09E73-4941-42F7-839E-2CC1D10D1D1B}" type="presParOf" srcId="{896E86DB-F98C-451E-AB18-F8E4C8B54849}" destId="{D8C01E14-ED78-438E-90F1-7C45E8CD596B}" srcOrd="0" destOrd="0" presId="urn:microsoft.com/office/officeart/2009/3/layout/HorizontalOrganizationChart"/>
    <dgm:cxn modelId="{4101DBFA-E9A6-4F2E-8E62-ED9D0DED4CA5}" type="presParOf" srcId="{896E86DB-F98C-451E-AB18-F8E4C8B54849}" destId="{4FD4D449-5039-485B-953A-5256D2B2ECF5}" srcOrd="1" destOrd="0" presId="urn:microsoft.com/office/officeart/2009/3/layout/HorizontalOrganizationChart"/>
    <dgm:cxn modelId="{12DCC385-2B2A-4034-A5BA-D2F67489D209}" type="presParOf" srcId="{974EFE7A-36CE-48D0-B052-2B91BAE2EF37}" destId="{D0D67822-D377-41CD-A4DC-A1EBC16CA4A3}" srcOrd="1" destOrd="0" presId="urn:microsoft.com/office/officeart/2009/3/layout/HorizontalOrganizationChart"/>
    <dgm:cxn modelId="{6D6AB0E3-E313-4004-9AAF-7A071029F167}" type="presParOf" srcId="{D0D67822-D377-41CD-A4DC-A1EBC16CA4A3}" destId="{FA6E0570-20F5-431E-8BB1-3F1122BD941E}" srcOrd="0" destOrd="0" presId="urn:microsoft.com/office/officeart/2009/3/layout/HorizontalOrganizationChart"/>
    <dgm:cxn modelId="{46CA4FA1-4C2F-4660-8024-303C8C664BB8}" type="presParOf" srcId="{D0D67822-D377-41CD-A4DC-A1EBC16CA4A3}" destId="{DB660D2C-FB89-4E95-81CF-10659D4C2F24}" srcOrd="1" destOrd="0" presId="urn:microsoft.com/office/officeart/2009/3/layout/HorizontalOrganizationChart"/>
    <dgm:cxn modelId="{917C81BF-5798-4F4D-ABB7-C45A49678093}" type="presParOf" srcId="{DB660D2C-FB89-4E95-81CF-10659D4C2F24}" destId="{AB6BFDDE-A792-4A9D-9465-1C368834CED7}" srcOrd="0" destOrd="0" presId="urn:microsoft.com/office/officeart/2009/3/layout/HorizontalOrganizationChart"/>
    <dgm:cxn modelId="{5910D1E8-7553-411C-BB59-425960542726}" type="presParOf" srcId="{AB6BFDDE-A792-4A9D-9465-1C368834CED7}" destId="{23D60537-A7A7-42D4-9FAD-D4EE59BE03CC}" srcOrd="0" destOrd="0" presId="urn:microsoft.com/office/officeart/2009/3/layout/HorizontalOrganizationChart"/>
    <dgm:cxn modelId="{70122E72-F9CE-40ED-92B8-88021908C638}" type="presParOf" srcId="{AB6BFDDE-A792-4A9D-9465-1C368834CED7}" destId="{70EF66FD-4A52-4945-B376-09BF9190AD54}" srcOrd="1" destOrd="0" presId="urn:microsoft.com/office/officeart/2009/3/layout/HorizontalOrganizationChart"/>
    <dgm:cxn modelId="{A0A52842-4998-447A-94A9-3EEF055D0AA3}" type="presParOf" srcId="{DB660D2C-FB89-4E95-81CF-10659D4C2F24}" destId="{DD8FA265-78BC-48FB-8CDF-237B2EF6392E}" srcOrd="1" destOrd="0" presId="urn:microsoft.com/office/officeart/2009/3/layout/HorizontalOrganizationChart"/>
    <dgm:cxn modelId="{DB9040B9-A999-4B14-85AE-B76A54933852}" type="presParOf" srcId="{DB660D2C-FB89-4E95-81CF-10659D4C2F24}" destId="{C9B198F7-CE72-40F0-B60C-83B693202308}" srcOrd="2" destOrd="0" presId="urn:microsoft.com/office/officeart/2009/3/layout/HorizontalOrganizationChart"/>
    <dgm:cxn modelId="{25082629-C941-4248-A639-50E28ACB9C1C}" type="presParOf" srcId="{D0D67822-D377-41CD-A4DC-A1EBC16CA4A3}" destId="{518BD958-4397-4281-BF6D-55EE921B57C5}" srcOrd="2" destOrd="0" presId="urn:microsoft.com/office/officeart/2009/3/layout/HorizontalOrganizationChart"/>
    <dgm:cxn modelId="{8595446B-7126-4331-A066-1C6852774A91}" type="presParOf" srcId="{D0D67822-D377-41CD-A4DC-A1EBC16CA4A3}" destId="{FE094E00-5ADF-4A19-953B-14C0BB906332}" srcOrd="3" destOrd="0" presId="urn:microsoft.com/office/officeart/2009/3/layout/HorizontalOrganizationChart"/>
    <dgm:cxn modelId="{0A7C1AC3-155C-4280-8A0F-6A2070FE363E}" type="presParOf" srcId="{FE094E00-5ADF-4A19-953B-14C0BB906332}" destId="{766C79A8-9B19-445E-97A4-334BC99CCEDC}" srcOrd="0" destOrd="0" presId="urn:microsoft.com/office/officeart/2009/3/layout/HorizontalOrganizationChart"/>
    <dgm:cxn modelId="{069C25B9-4191-4B7C-B2EF-3F91FE5F9192}" type="presParOf" srcId="{766C79A8-9B19-445E-97A4-334BC99CCEDC}" destId="{66B50EC8-E6D7-4575-A1D2-01AC0DE6FF0C}" srcOrd="0" destOrd="0" presId="urn:microsoft.com/office/officeart/2009/3/layout/HorizontalOrganizationChart"/>
    <dgm:cxn modelId="{AA9138B7-9C73-4D0E-862C-985BD86A6624}" type="presParOf" srcId="{766C79A8-9B19-445E-97A4-334BC99CCEDC}" destId="{91981542-D62A-4534-8BCC-E2BB678F56E4}" srcOrd="1" destOrd="0" presId="urn:microsoft.com/office/officeart/2009/3/layout/HorizontalOrganizationChart"/>
    <dgm:cxn modelId="{0F7E2DE0-AA4E-4353-AE3D-D955B552A607}" type="presParOf" srcId="{FE094E00-5ADF-4A19-953B-14C0BB906332}" destId="{8A21A6DF-083D-4A9A-BB13-A8E75D525B90}" srcOrd="1" destOrd="0" presId="urn:microsoft.com/office/officeart/2009/3/layout/HorizontalOrganizationChart"/>
    <dgm:cxn modelId="{D3C0485D-62EF-4686-9B5A-D072A7110EEC}" type="presParOf" srcId="{FE094E00-5ADF-4A19-953B-14C0BB906332}" destId="{48DFC08E-9147-4718-9E25-AF17507B2C78}" srcOrd="2" destOrd="0" presId="urn:microsoft.com/office/officeart/2009/3/layout/HorizontalOrganizationChart"/>
    <dgm:cxn modelId="{049D61C4-2768-4877-98F5-0A07B458D2FE}" type="presParOf" srcId="{974EFE7A-36CE-48D0-B052-2B91BAE2EF37}" destId="{689C0A56-F56C-451E-92D4-CA17A687A75F}" srcOrd="2" destOrd="0" presId="urn:microsoft.com/office/officeart/2009/3/layout/HorizontalOrganizationChart"/>
    <dgm:cxn modelId="{B0442DC2-3842-4AAA-9FB3-55C5C4856FBA}" type="presParOf" srcId="{A7476EF0-6B13-4D3A-AB8B-E498C5930F1C}" destId="{2DFB4302-B468-4FB2-85EF-83563925B139}" srcOrd="2" destOrd="0" presId="urn:microsoft.com/office/officeart/2009/3/layout/HorizontalOrganizationChart"/>
    <dgm:cxn modelId="{B4E926C5-8925-4AA7-9F68-4ED088C64CE7}" type="presParOf" srcId="{F12708E6-ACE4-4E33-A07C-922230DAE69E}" destId="{4D2258A3-0732-47B3-A009-B3008868BF5B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8BD958-4397-4281-BF6D-55EE921B57C5}">
      <dsp:nvSpPr>
        <dsp:cNvPr id="0" name=""/>
        <dsp:cNvSpPr/>
      </dsp:nvSpPr>
      <dsp:spPr>
        <a:xfrm>
          <a:off x="5325091" y="5362587"/>
          <a:ext cx="351606" cy="447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5803" y="0"/>
              </a:lnTo>
              <a:lnTo>
                <a:pt x="175803" y="447677"/>
              </a:lnTo>
              <a:lnTo>
                <a:pt x="351606" y="447677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A6E0570-20F5-431E-8BB1-3F1122BD941E}">
      <dsp:nvSpPr>
        <dsp:cNvPr id="0" name=""/>
        <dsp:cNvSpPr/>
      </dsp:nvSpPr>
      <dsp:spPr>
        <a:xfrm>
          <a:off x="5325091" y="4816941"/>
          <a:ext cx="351606" cy="545646"/>
        </a:xfrm>
        <a:custGeom>
          <a:avLst/>
          <a:gdLst/>
          <a:ahLst/>
          <a:cxnLst/>
          <a:rect l="0" t="0" r="0" b="0"/>
          <a:pathLst>
            <a:path>
              <a:moveTo>
                <a:pt x="0" y="545646"/>
              </a:moveTo>
              <a:lnTo>
                <a:pt x="175803" y="545646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A94AFC-187E-473D-A879-DDEA92BE7D43}">
      <dsp:nvSpPr>
        <dsp:cNvPr id="0" name=""/>
        <dsp:cNvSpPr/>
      </dsp:nvSpPr>
      <dsp:spPr>
        <a:xfrm>
          <a:off x="3215452" y="4418248"/>
          <a:ext cx="351606" cy="9443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5803" y="0"/>
              </a:lnTo>
              <a:lnTo>
                <a:pt x="175803" y="944339"/>
              </a:lnTo>
              <a:lnTo>
                <a:pt x="351606" y="944339"/>
              </a:lnTo>
            </a:path>
          </a:pathLst>
        </a:custGeom>
        <a:noFill/>
        <a:ln w="28575" cap="flat" cmpd="sng" algn="ctr">
          <a:solidFill>
            <a:srgbClr val="0000FF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350419-32B7-47C4-A6A3-497FE8D72294}">
      <dsp:nvSpPr>
        <dsp:cNvPr id="0" name=""/>
        <dsp:cNvSpPr/>
      </dsp:nvSpPr>
      <dsp:spPr>
        <a:xfrm>
          <a:off x="5325091" y="3473908"/>
          <a:ext cx="354524" cy="4220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8721" y="0"/>
              </a:lnTo>
              <a:lnTo>
                <a:pt x="178721" y="422020"/>
              </a:lnTo>
              <a:lnTo>
                <a:pt x="354524" y="422020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B390C8A-2D7B-4DE8-B7E4-16DEE9592ED0}">
      <dsp:nvSpPr>
        <dsp:cNvPr id="0" name=""/>
        <dsp:cNvSpPr/>
      </dsp:nvSpPr>
      <dsp:spPr>
        <a:xfrm>
          <a:off x="5325091" y="3026230"/>
          <a:ext cx="351606" cy="447677"/>
        </a:xfrm>
        <a:custGeom>
          <a:avLst/>
          <a:gdLst/>
          <a:ahLst/>
          <a:cxnLst/>
          <a:rect l="0" t="0" r="0" b="0"/>
          <a:pathLst>
            <a:path>
              <a:moveTo>
                <a:pt x="0" y="447677"/>
              </a:moveTo>
              <a:lnTo>
                <a:pt x="175803" y="447677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EC6272-DCD5-4D53-B1D5-C95C4D45C792}">
      <dsp:nvSpPr>
        <dsp:cNvPr id="0" name=""/>
        <dsp:cNvSpPr/>
      </dsp:nvSpPr>
      <dsp:spPr>
        <a:xfrm>
          <a:off x="3215452" y="3473908"/>
          <a:ext cx="351606" cy="944339"/>
        </a:xfrm>
        <a:custGeom>
          <a:avLst/>
          <a:gdLst/>
          <a:ahLst/>
          <a:cxnLst/>
          <a:rect l="0" t="0" r="0" b="0"/>
          <a:pathLst>
            <a:path>
              <a:moveTo>
                <a:pt x="0" y="944339"/>
              </a:moveTo>
              <a:lnTo>
                <a:pt x="175803" y="944339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rgbClr val="0000FF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A349C7-3D65-4B1F-9ACC-1C2333980F01}">
      <dsp:nvSpPr>
        <dsp:cNvPr id="0" name=""/>
        <dsp:cNvSpPr/>
      </dsp:nvSpPr>
      <dsp:spPr>
        <a:xfrm>
          <a:off x="1105813" y="2938802"/>
          <a:ext cx="351606" cy="14794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5803" y="0"/>
              </a:lnTo>
              <a:lnTo>
                <a:pt x="175803" y="1479445"/>
              </a:lnTo>
              <a:lnTo>
                <a:pt x="351606" y="1479445"/>
              </a:lnTo>
            </a:path>
          </a:pathLst>
        </a:custGeom>
        <a:noFill/>
        <a:ln w="28575" cap="flat" cmpd="sng" algn="ctr">
          <a:solidFill>
            <a:srgbClr val="00B050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62C7DA1-7889-4FB9-9782-9EC42B5D59B2}">
      <dsp:nvSpPr>
        <dsp:cNvPr id="0" name=""/>
        <dsp:cNvSpPr/>
      </dsp:nvSpPr>
      <dsp:spPr>
        <a:xfrm>
          <a:off x="5325091" y="2085155"/>
          <a:ext cx="35160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351606" y="45720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53336D-1887-4560-B0B9-FB7365E374C8}">
      <dsp:nvSpPr>
        <dsp:cNvPr id="0" name=""/>
        <dsp:cNvSpPr/>
      </dsp:nvSpPr>
      <dsp:spPr>
        <a:xfrm>
          <a:off x="3215452" y="1459359"/>
          <a:ext cx="351606" cy="67151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5803" y="0"/>
              </a:lnTo>
              <a:lnTo>
                <a:pt x="175803" y="671516"/>
              </a:lnTo>
              <a:lnTo>
                <a:pt x="351606" y="671516"/>
              </a:lnTo>
            </a:path>
          </a:pathLst>
        </a:custGeom>
        <a:noFill/>
        <a:ln w="28575" cap="flat" cmpd="sng" algn="ctr">
          <a:solidFill>
            <a:srgbClr val="0000FF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7668AD-CD09-4A06-9B53-5F76C3E3B7D9}">
      <dsp:nvSpPr>
        <dsp:cNvPr id="0" name=""/>
        <dsp:cNvSpPr/>
      </dsp:nvSpPr>
      <dsp:spPr>
        <a:xfrm>
          <a:off x="5325091" y="787843"/>
          <a:ext cx="351606" cy="4476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75803" y="0"/>
              </a:lnTo>
              <a:lnTo>
                <a:pt x="175803" y="447677"/>
              </a:lnTo>
              <a:lnTo>
                <a:pt x="351606" y="447677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12D872-B604-440D-B78D-C84397A9C422}">
      <dsp:nvSpPr>
        <dsp:cNvPr id="0" name=""/>
        <dsp:cNvSpPr/>
      </dsp:nvSpPr>
      <dsp:spPr>
        <a:xfrm>
          <a:off x="5325091" y="340165"/>
          <a:ext cx="351606" cy="447677"/>
        </a:xfrm>
        <a:custGeom>
          <a:avLst/>
          <a:gdLst/>
          <a:ahLst/>
          <a:cxnLst/>
          <a:rect l="0" t="0" r="0" b="0"/>
          <a:pathLst>
            <a:path>
              <a:moveTo>
                <a:pt x="0" y="447677"/>
              </a:moveTo>
              <a:lnTo>
                <a:pt x="175803" y="447677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chemeClr val="accent2">
              <a:lumMod val="7500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A7ACC1-BBEA-4C16-B6E4-2644EC186365}">
      <dsp:nvSpPr>
        <dsp:cNvPr id="0" name=""/>
        <dsp:cNvSpPr/>
      </dsp:nvSpPr>
      <dsp:spPr>
        <a:xfrm>
          <a:off x="3215452" y="787843"/>
          <a:ext cx="351606" cy="671516"/>
        </a:xfrm>
        <a:custGeom>
          <a:avLst/>
          <a:gdLst/>
          <a:ahLst/>
          <a:cxnLst/>
          <a:rect l="0" t="0" r="0" b="0"/>
          <a:pathLst>
            <a:path>
              <a:moveTo>
                <a:pt x="0" y="671516"/>
              </a:moveTo>
              <a:lnTo>
                <a:pt x="175803" y="671516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rgbClr val="0000FF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1F083D0-A0A0-4055-8400-2424777C4194}">
      <dsp:nvSpPr>
        <dsp:cNvPr id="0" name=""/>
        <dsp:cNvSpPr/>
      </dsp:nvSpPr>
      <dsp:spPr>
        <a:xfrm>
          <a:off x="1105813" y="1459359"/>
          <a:ext cx="351606" cy="1479442"/>
        </a:xfrm>
        <a:custGeom>
          <a:avLst/>
          <a:gdLst/>
          <a:ahLst/>
          <a:cxnLst/>
          <a:rect l="0" t="0" r="0" b="0"/>
          <a:pathLst>
            <a:path>
              <a:moveTo>
                <a:pt x="0" y="1479442"/>
              </a:moveTo>
              <a:lnTo>
                <a:pt x="175803" y="1479442"/>
              </a:lnTo>
              <a:lnTo>
                <a:pt x="175803" y="0"/>
              </a:lnTo>
              <a:lnTo>
                <a:pt x="351606" y="0"/>
              </a:lnTo>
            </a:path>
          </a:pathLst>
        </a:custGeom>
        <a:noFill/>
        <a:ln w="28575" cap="flat" cmpd="sng" algn="ctr">
          <a:solidFill>
            <a:srgbClr val="00B050"/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362A0C7-5C6E-4AE1-9477-14ED8556BD7D}">
      <dsp:nvSpPr>
        <dsp:cNvPr id="0" name=""/>
        <dsp:cNvSpPr/>
      </dsp:nvSpPr>
      <dsp:spPr>
        <a:xfrm>
          <a:off x="275" y="2008326"/>
          <a:ext cx="1105538" cy="1860951"/>
        </a:xfrm>
        <a:prstGeom prst="rect">
          <a:avLst/>
        </a:prstGeom>
        <a:solidFill>
          <a:srgbClr val="FF0000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Ô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nguyên tố</a:t>
          </a:r>
        </a:p>
      </dsp:txBody>
      <dsp:txXfrm>
        <a:off x="275" y="2008326"/>
        <a:ext cx="1105538" cy="1860951"/>
      </dsp:txXfrm>
    </dsp:sp>
    <dsp:sp modelId="{9E229606-26C0-47B7-BCF1-C693737E62A5}">
      <dsp:nvSpPr>
        <dsp:cNvPr id="0" name=""/>
        <dsp:cNvSpPr/>
      </dsp:nvSpPr>
      <dsp:spPr>
        <a:xfrm>
          <a:off x="1457420" y="978353"/>
          <a:ext cx="1758032" cy="962012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Chu kỳ</a:t>
          </a:r>
        </a:p>
      </dsp:txBody>
      <dsp:txXfrm>
        <a:off x="1457420" y="978353"/>
        <a:ext cx="1758032" cy="962012"/>
      </dsp:txXfrm>
    </dsp:sp>
    <dsp:sp modelId="{F336F51F-A13B-487A-8039-9323C0EDB389}">
      <dsp:nvSpPr>
        <dsp:cNvPr id="0" name=""/>
        <dsp:cNvSpPr/>
      </dsp:nvSpPr>
      <dsp:spPr>
        <a:xfrm>
          <a:off x="3567059" y="363601"/>
          <a:ext cx="1758032" cy="848482"/>
        </a:xfrm>
        <a:prstGeom prst="rect">
          <a:avLst/>
        </a:prstGeom>
        <a:solidFill>
          <a:srgbClr val="0000FF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7 chu kỳ</a:t>
          </a:r>
        </a:p>
      </dsp:txBody>
      <dsp:txXfrm>
        <a:off x="3567059" y="363601"/>
        <a:ext cx="1758032" cy="848482"/>
      </dsp:txXfrm>
    </dsp:sp>
    <dsp:sp modelId="{26D1FE5F-CED4-4F2C-80AF-47B2E42A3DF0}">
      <dsp:nvSpPr>
        <dsp:cNvPr id="0" name=""/>
        <dsp:cNvSpPr/>
      </dsp:nvSpPr>
      <dsp:spPr>
        <a:xfrm>
          <a:off x="5676697" y="2365"/>
          <a:ext cx="3924226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spc="-150">
              <a:latin typeface="+mn-lt"/>
              <a:cs typeface="Times New Roman" panose="02020603050405020304" pitchFamily="18" charset="0"/>
            </a:rPr>
            <a:t>3  Chu kì nhỏ  ( 1, 2, 3)</a:t>
          </a:r>
          <a:endParaRPr lang="en-GB" sz="2000" b="1" kern="1200" spc="-150">
            <a:latin typeface="+mn-lt"/>
          </a:endParaRPr>
        </a:p>
      </dsp:txBody>
      <dsp:txXfrm>
        <a:off x="5676697" y="2365"/>
        <a:ext cx="3924226" cy="675601"/>
      </dsp:txXfrm>
    </dsp:sp>
    <dsp:sp modelId="{D390ABED-B60D-43BF-AB19-9CF15092998B}">
      <dsp:nvSpPr>
        <dsp:cNvPr id="0" name=""/>
        <dsp:cNvSpPr/>
      </dsp:nvSpPr>
      <dsp:spPr>
        <a:xfrm>
          <a:off x="5676697" y="897720"/>
          <a:ext cx="3881576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spc="-150">
              <a:latin typeface="+mn-lt"/>
              <a:cs typeface="Times New Roman" panose="02020603050405020304" pitchFamily="18" charset="0"/>
            </a:rPr>
            <a:t>4  Chu kì lớn  ( 4, 5, 6, 7)</a:t>
          </a:r>
          <a:endParaRPr lang="en-GB" sz="2000" kern="1200">
            <a:latin typeface="+mn-lt"/>
          </a:endParaRPr>
        </a:p>
      </dsp:txBody>
      <dsp:txXfrm>
        <a:off x="5676697" y="897720"/>
        <a:ext cx="3881576" cy="675601"/>
      </dsp:txXfrm>
    </dsp:sp>
    <dsp:sp modelId="{0C0F2E7B-2586-4628-A132-D17ED9E50B23}">
      <dsp:nvSpPr>
        <dsp:cNvPr id="0" name=""/>
        <dsp:cNvSpPr/>
      </dsp:nvSpPr>
      <dsp:spPr>
        <a:xfrm>
          <a:off x="3567059" y="1706634"/>
          <a:ext cx="1758032" cy="848482"/>
        </a:xfrm>
        <a:prstGeom prst="rect">
          <a:avLst/>
        </a:prstGeom>
        <a:solidFill>
          <a:srgbClr val="0000FF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Số thứ tự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chu kỳ</a:t>
          </a:r>
        </a:p>
      </dsp:txBody>
      <dsp:txXfrm>
        <a:off x="3567059" y="1706634"/>
        <a:ext cx="1758032" cy="848482"/>
      </dsp:txXfrm>
    </dsp:sp>
    <dsp:sp modelId="{3E9842F6-A486-4366-A18A-526109FE247D}">
      <dsp:nvSpPr>
        <dsp:cNvPr id="0" name=""/>
        <dsp:cNvSpPr/>
      </dsp:nvSpPr>
      <dsp:spPr>
        <a:xfrm>
          <a:off x="5676697" y="1793075"/>
          <a:ext cx="3881576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en-US" sz="2000" b="1" kern="1200">
              <a:latin typeface="+mn-lt"/>
            </a:rPr>
            <a:t>= số lớp electron</a:t>
          </a:r>
          <a:endParaRPr lang="en-GB" sz="2000" b="1" kern="1200" spc="-150">
            <a:latin typeface="+mn-lt"/>
          </a:endParaRPr>
        </a:p>
      </dsp:txBody>
      <dsp:txXfrm>
        <a:off x="5676697" y="1793075"/>
        <a:ext cx="3881576" cy="675601"/>
      </dsp:txXfrm>
    </dsp:sp>
    <dsp:sp modelId="{6729D45C-2C2A-4FDD-967C-71145EC1205F}">
      <dsp:nvSpPr>
        <dsp:cNvPr id="0" name=""/>
        <dsp:cNvSpPr/>
      </dsp:nvSpPr>
      <dsp:spPr>
        <a:xfrm>
          <a:off x="1457420" y="3937244"/>
          <a:ext cx="1758032" cy="962006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Nhóm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nguyên tố</a:t>
          </a:r>
        </a:p>
      </dsp:txBody>
      <dsp:txXfrm>
        <a:off x="1457420" y="3937244"/>
        <a:ext cx="1758032" cy="962006"/>
      </dsp:txXfrm>
    </dsp:sp>
    <dsp:sp modelId="{C7F4E560-EA9D-42F0-960C-F70433D66F29}">
      <dsp:nvSpPr>
        <dsp:cNvPr id="0" name=""/>
        <dsp:cNvSpPr/>
      </dsp:nvSpPr>
      <dsp:spPr>
        <a:xfrm>
          <a:off x="3567059" y="3049667"/>
          <a:ext cx="1758032" cy="848482"/>
        </a:xfrm>
        <a:prstGeom prst="rect">
          <a:avLst/>
        </a:prstGeom>
        <a:solidFill>
          <a:srgbClr val="0000FF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ts val="200"/>
            </a:spcAft>
            <a:buNone/>
          </a:pPr>
          <a:r>
            <a:rPr lang="en-GB" sz="2400" b="1" kern="1200" spc="-150">
              <a:latin typeface="+mn-lt"/>
            </a:rPr>
            <a:t>Nhóm A	</a:t>
          </a:r>
        </a:p>
      </dsp:txBody>
      <dsp:txXfrm>
        <a:off x="3567059" y="3049667"/>
        <a:ext cx="1758032" cy="848482"/>
      </dsp:txXfrm>
    </dsp:sp>
    <dsp:sp modelId="{8AD7B214-0AB1-46B6-BD69-F472AC374817}">
      <dsp:nvSpPr>
        <dsp:cNvPr id="0" name=""/>
        <dsp:cNvSpPr/>
      </dsp:nvSpPr>
      <dsp:spPr>
        <a:xfrm>
          <a:off x="5676697" y="2688430"/>
          <a:ext cx="3881576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latin typeface="+mn-lt"/>
            </a:rPr>
            <a:t>Nguyên tố s hoặc p</a:t>
          </a:r>
          <a:endParaRPr lang="en-GB" sz="2000" kern="1200">
            <a:latin typeface="+mn-lt"/>
          </a:endParaRPr>
        </a:p>
      </dsp:txBody>
      <dsp:txXfrm>
        <a:off x="5676697" y="2688430"/>
        <a:ext cx="3881576" cy="675601"/>
      </dsp:txXfrm>
    </dsp:sp>
    <dsp:sp modelId="{16E1944B-C73E-4E28-ACDD-C632F28D0E5B}">
      <dsp:nvSpPr>
        <dsp:cNvPr id="0" name=""/>
        <dsp:cNvSpPr/>
      </dsp:nvSpPr>
      <dsp:spPr>
        <a:xfrm>
          <a:off x="5679616" y="3558128"/>
          <a:ext cx="3867547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latin typeface="+mn-lt"/>
            </a:rPr>
            <a:t>Stt nhóm = số e lớp ngoài cùng</a:t>
          </a:r>
          <a:endParaRPr lang="en-GB" sz="2000" kern="1200">
            <a:latin typeface="+mn-lt"/>
          </a:endParaRPr>
        </a:p>
      </dsp:txBody>
      <dsp:txXfrm>
        <a:off x="5679616" y="3558128"/>
        <a:ext cx="3867547" cy="675601"/>
      </dsp:txXfrm>
    </dsp:sp>
    <dsp:sp modelId="{D8C01E14-ED78-438E-90F1-7C45E8CD596B}">
      <dsp:nvSpPr>
        <dsp:cNvPr id="0" name=""/>
        <dsp:cNvSpPr/>
      </dsp:nvSpPr>
      <dsp:spPr>
        <a:xfrm>
          <a:off x="3567059" y="4938346"/>
          <a:ext cx="1758032" cy="848482"/>
        </a:xfrm>
        <a:prstGeom prst="rect">
          <a:avLst/>
        </a:prstGeom>
        <a:solidFill>
          <a:srgbClr val="0000FF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b="1" kern="1200" spc="-150">
              <a:latin typeface="+mn-lt"/>
            </a:rPr>
            <a:t>Nhóm B</a:t>
          </a:r>
        </a:p>
      </dsp:txBody>
      <dsp:txXfrm>
        <a:off x="3567059" y="4938346"/>
        <a:ext cx="1758032" cy="848482"/>
      </dsp:txXfrm>
    </dsp:sp>
    <dsp:sp modelId="{23D60537-A7A7-42D4-9FAD-D4EE59BE03CC}">
      <dsp:nvSpPr>
        <dsp:cNvPr id="0" name=""/>
        <dsp:cNvSpPr/>
      </dsp:nvSpPr>
      <dsp:spPr>
        <a:xfrm>
          <a:off x="5676697" y="4479140"/>
          <a:ext cx="3867547" cy="67560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latin typeface="+mn-lt"/>
            </a:rPr>
            <a:t>Nguyên tố d hoặc f</a:t>
          </a:r>
          <a:endParaRPr lang="en-GB" sz="2000" kern="1200">
            <a:latin typeface="+mn-lt"/>
          </a:endParaRPr>
        </a:p>
      </dsp:txBody>
      <dsp:txXfrm>
        <a:off x="5676697" y="4479140"/>
        <a:ext cx="3867547" cy="675601"/>
      </dsp:txXfrm>
    </dsp:sp>
    <dsp:sp modelId="{66B50EC8-E6D7-4575-A1D2-01AC0DE6FF0C}">
      <dsp:nvSpPr>
        <dsp:cNvPr id="0" name=""/>
        <dsp:cNvSpPr/>
      </dsp:nvSpPr>
      <dsp:spPr>
        <a:xfrm>
          <a:off x="5676697" y="5374495"/>
          <a:ext cx="3867547" cy="871539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spc="-100" baseline="0">
              <a:latin typeface="+mn-lt"/>
            </a:rPr>
            <a:t>Stt nhóm = số e lớp ngoài cùng + 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spc="-100" baseline="0">
              <a:latin typeface="+mn-lt"/>
            </a:rPr>
            <a:t>phân lớp sát ngoài cùng chưa tối đa</a:t>
          </a:r>
          <a:endParaRPr lang="en-GB" sz="2000" kern="1200" spc="-100" baseline="0">
            <a:latin typeface="+mn-lt"/>
          </a:endParaRPr>
        </a:p>
      </dsp:txBody>
      <dsp:txXfrm>
        <a:off x="5676697" y="5374495"/>
        <a:ext cx="3867547" cy="8715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4E47467-9D56-4E62-820D-9CE0563C2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47467-9D56-4E62-820D-9CE0563C2CF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535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E47467-9D56-4E62-820D-9CE0563C2CF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211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5F06802-C27A-4FB1-959F-4CBF84B2E3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705319-0AC4-4409-A352-56A6466C707E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968EB39E-FFA3-4930-96D3-C27C5DAC40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933AEC6-7917-4E73-A5CA-A4106D7AF1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4"/>
          <p:cNvCxnSpPr/>
          <p:nvPr/>
        </p:nvCxnSpPr>
        <p:spPr>
          <a:xfrm>
            <a:off x="1484313" y="3733800"/>
            <a:ext cx="6172200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F5B2BE-DCDE-4CE5-A52B-31611C8FA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22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53958-83EC-436F-A597-C633D694FC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71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305DA-1BD6-49A5-8BE1-9E92F5B45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47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08E7EF-785A-4FCB-AB1B-A6C0E5E74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836F1-8371-4B81-8B24-693DEF18414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81CB25-9E07-4216-9D6D-9DAC1ED48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8F8132-19CB-4598-B347-3C08ABB74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12A8A6-D63D-41C6-B475-87D188C2F2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182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CA94E7-6FCD-4B7B-B772-41511959E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834B8-BB46-4829-B8CF-F6AB4168CC4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E43E4-E114-40DD-BE7D-01B64F923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3EFA2F-FCA2-44A9-B08B-8DAB17EF8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DDDD68-6F87-434C-B26D-AF73D2027B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2632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F30BA1-ADE7-4987-B293-0722A811B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AA81F-3D7C-4FF1-9CBF-251F6A5732C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776DF-B4C6-4F73-8C0A-AE83F09B24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BD454B-FBC4-4C1A-9E12-29318F8E7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F4B85-338C-4A63-8BD8-8FC2D4C751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054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6BBF0C0-5CFD-4E7F-B925-9B5F43698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08CEC8-D6FE-428B-B126-829771A38DA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7450809-1CBB-4EFB-9C7F-221DA32A6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B8447BA-C8FD-419E-AA16-6F5A74A46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AFAEF8-178E-4449-B447-A6FF494ED2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4766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92D4718-8B52-49FC-9A3B-442341812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F4B63-90A7-4E2A-BBB4-2A4536E7270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2F3C8BC-EDB9-473D-9B6F-38EAF5D13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4269473-4426-4714-B4F5-FF28AEFE2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846C8F-DA29-421D-802C-E9847B645F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6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4E6AAE3-F85D-4D8A-B0A1-D2ACD0135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9A539-C83A-423C-965F-DD15E5338C6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301B0B9-1685-4E9D-B3E2-929B0BBF7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71CC6E-8304-4E94-A44B-DCA30C9A4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0A265-1A76-43A3-AA3A-BC7A09355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7335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BD38A0B-FC47-439D-AF53-179C77125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7A85F-39DC-4D37-91F0-2FCB04FC9A4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D803E29-497C-4FD3-A256-5AB1A9205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3F74B03-C673-492C-A515-DE30278E3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946B3-BDF2-4687-8F86-C4CDEFDEDE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58232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B9B1DC4-2E5C-48A7-9004-07E671322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696BE-08B9-4ABE-90BD-A248F11F37F1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4CCBCF1-88E0-49BF-8923-4FEA364C4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432B041-FEA2-4600-AC9E-3DEE30FCA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D599D-8AFD-4DCC-B863-7BC90840F4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194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DC531-3449-4332-89E7-BC1C69077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001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3719086-56BB-4681-8D4F-007E6A0AF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CF420-3280-4817-AB38-6F1944E7AA6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430A427-97B0-446C-AF0C-9414863A0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2EFB927-14DC-4C3F-83CE-997962972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DBE8F4-2696-4B1A-B2C5-3BB88697A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76007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4408EF-7779-41C0-92AA-A38BE62B4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F765B-EB29-40AB-85BD-B72FFCA984A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CFE7B8-F770-46B7-BCAC-9F1EAAE45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99B6F7-5619-4474-8E9C-A08ADDCAB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7BD5E-2559-4CBD-B907-39CCF63375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7304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4E3CD0-F3C0-44C8-8E5B-EB7C3A1D7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304F0-AFFD-4C39-A1B4-784B4AFB322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D65F5D-7EA6-48F9-87F2-190201550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2C6859-6E9F-4C0F-BAF9-0B36C9BE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6595D-717D-4A08-9956-A378962A70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61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391CF-6539-46E4-B73F-EA0DA879F7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B8EC52F-FDBD-44F7-9D71-2B0D13AFD3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0D9E92-BE30-436E-8A70-01C566453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0B69E0-65CD-49C5-9B4A-792D83E69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2A77B9-13E0-4198-802C-A3A6EDDBF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92CC5-287B-484A-8F89-538F45EA48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7655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F6305-50EE-4B08-B428-D520D913C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5F017B-7BEA-40F2-81F5-394CA1B351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C366C5-E3C4-4B10-8A18-0BFF9C3A9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FDE2C6-2D6C-40C6-A603-FA52E6ED1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39EA3F-7021-4ED7-AF88-967C46BF2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E043B0-0A4E-4E88-866D-980B936A87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968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74E00-27C5-4638-9123-BF5A12BB43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E314B7-8567-4451-BF33-EBC954E7E1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ED3EB4-1288-4E54-BEF3-7DA7F26F5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2DB2E0-1B2F-4C34-A1E1-6F3D5B64C0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4046F3-7380-408A-BDEB-0D2732107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A580A-51A7-487F-855A-93AC81ADE5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7092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AC100-7A21-46AB-B9D6-11BCFE2C8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1FA52-8856-49A6-B321-F05AFC1274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09EA53-48D5-4519-B895-4970FA7D0C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101A46-8350-489A-9840-555B58F1D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B32FA6-1237-4939-9112-A1983F934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67B731-BD82-4F12-BA9C-1B8338250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FAC8A-15A1-4206-BAB3-0F70305EE2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7342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D3BEC-7950-4920-A836-9416B0872F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A21944-E4AE-4AD6-BF68-1ECD0148A2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CF03F9-2030-4903-BA3C-E6CC736705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89E0B7C-81BC-4B29-9285-A24B0F8470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18FD37-491A-4CC7-BC59-C6229511408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D33123-E1F5-455F-A5F1-0C8A8070F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006224-5346-4EDC-99C4-B96B7C5AE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0DC0B1-9B7C-46C0-B5AE-218A1323A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7D57E-3597-4E82-9AC5-C70EB80272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77578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079AAF-12F7-41F4-9518-72B3F44F6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E72BBE-FE0C-41E1-8348-4375B1200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978F96-9F94-426B-994B-B8811111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35C260-C8E4-4D3D-88AA-E2E17452A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245BD-497F-42EC-9A0B-2900319FDA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515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177AC7-A969-4775-8B9C-0F1E8B613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846776-F987-4474-AAE3-BCF70BC92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7F324-BA3B-4C15-9B28-CBF6AB7EE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95846-2F22-47A3-B827-B319AE24FF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1134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85900" y="4021138"/>
            <a:ext cx="6172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D0E8A-B54F-401A-B76A-354692ABC0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763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62337-6C7A-4022-BEDE-B9BA6839C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61A5E-DBFE-4728-9720-5562F2C3E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1FB1D5-D9E6-4A39-BB9B-7DB71DEE9E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A7E01D-FB0A-4A42-8BA1-67A6D427B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8F69FA-E792-484C-8E45-040EA6522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F7E11B-3C3E-4815-A907-1883CD468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75D65-50E9-468C-8F28-C7794B177C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882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54CB3-83CB-409C-968F-191EC94F7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A84439-3E1A-4896-9746-7E1748E2B2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8B5982-FEDB-4580-B994-4B79EFDC08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85DDA5-65D3-442B-9112-1C224F20D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06EF36-4413-422A-A04B-25CA5298D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DC662C-3B70-4B23-8817-2A76C8DD3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C00D6-9FAE-4555-B812-74465AAC8B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446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80F51-E112-48A5-8F11-B36956B61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E9CB1B-ABB0-4452-B06D-A8C8A4D3B6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82D9F-1484-45F7-A112-EB116871F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5699A6-65FA-43FE-8A38-EDFC9BDC8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70E82C-1E2F-46EF-873E-39496AA72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24BE6-AFD1-4626-8513-A38198913B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60629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EF3D825-C9C8-4846-A3DF-F9CBF7FBEC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DC95CF-5068-489C-94F7-E170FF7693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872E3-8482-43D8-8054-EA32EB22F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54AF5A-A470-4561-B637-CB9D0A0BF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439CAA-F5DA-41A2-A084-CD56A667F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42F37-F11D-4337-98D6-87D0FBC99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1311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68AD2-85BD-4AC6-8BE5-B31ACD771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93BB9755-9A70-4FB2-A828-8853E85D4DB5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E5C312-AF72-44EF-BF24-306901E9A7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DCA6EC-0D2B-458D-91D5-BE6D6492A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4CE7A8-CD7D-44F0-8CAE-9C8BAEF7C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A3B300-F218-4C5A-B26B-EAE280709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7447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24F1585-E0B4-4BDF-89E4-7A43D53491C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1784CD9-166A-445E-9298-B70398BBD0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7B7C8A-D71B-417E-9439-4118E9738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AF1C16-E79B-480B-9520-72258AC40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06017D-FE9B-4C51-96B4-CB10E4C48B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4734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1162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8391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5050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615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0DF4D-19E4-4610-BED1-0FC213FA55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72002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6600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07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4666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7116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2400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0005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67105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427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584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357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9832D-DC5E-4E1B-9360-6E66657EA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1786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651374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96655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967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8749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2687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056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6397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4010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EBCD3-31BE-4B30-819B-FA9B4510E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7796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F004DD-C2F2-490F-A3B9-FCD32DA554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91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1E6A0-8993-49D9-9EB5-2974C79CCE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991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FDFD6B-AB2E-4034-97C6-13836F2505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276E7B-83A0-4104-A047-4E0282993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97288-F52A-46A4-AE07-E441F3D14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797F9-AAC3-4E4A-8CCE-156D3C824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61870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86511E-F8C8-4764-8B16-2D8AE9310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9A0D79-2240-4286-9275-CF283398D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7CBB6-F317-4312-A7CC-15C8A6779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03CB0-449C-4EA7-8F6E-3963954EE4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1236959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C8A1D-F52A-4100-9029-65970337B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F8F054-D362-4D2D-A1E7-3605B3669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20249-4FDE-443F-9601-D9AD9551F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732AC-273B-4DA2-81EF-478B8E5AE7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21399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2D35D0C-5CB8-4399-A141-BFDC5437C8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4F3C62D-73FA-4C2B-8159-396B5B7B5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D4FADD-7EE6-44C7-8B9E-1E7E0492B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7C7F4-C762-46B2-9CAB-ABC27D99FC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2485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2398DAC-81D7-46FF-82AD-9052CA563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07AD4F6-757A-4517-A374-C15A29DA00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281BAC9-2D7E-46B3-A59B-D9F2A5130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5C079-B889-4817-8D3D-89D93AD03C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867782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1467967-3C14-40E7-8064-EBDBBE976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17BED80-6587-448A-BF74-87F01843A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B70C53D-3FA0-4CD5-BE6F-322604D78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F94F1-C958-49FD-801A-B15BB8526D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3284026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9AC906-420A-4543-974A-E66280448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92D91EF-1F98-4A09-AD12-A49CB2029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5BD6679-BBAB-4287-830F-AE9E14ACB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AB73BF-2034-4A1A-9214-E9D349E40B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7650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BAA14E9-23B8-4CAF-A523-57C1A1CEF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DACD724-6BFF-41FF-8E0C-9DA4A8705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551E1D9-B684-4696-9E6C-7E63023F5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538FB-30E8-4AB2-BA98-8B341EDD42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146435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D30E69-FFCB-439F-BACB-E221516D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4605F3D-DD95-47BC-AA26-3C9056488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A5B4B57-3FB4-40DE-BEFB-B689D3AA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2E24D-C09E-46CF-B440-1F0B0AE016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6634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C26752-E610-4151-8418-85BBF209A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F664D2-0F45-4591-851E-8A08819EE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06C46D-01CA-4F1A-BA86-09BFDDE44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53EA6-3554-4C5B-B255-D9335185F6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25815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E7199-5597-4B4C-B252-E8FD4A9D5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17786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2FCB1B-ADC7-44ED-8706-62DE051910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DAB6B-78DE-4011-BA42-0C36E6DB7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1486AA-A75E-4D27-8278-A404A94FA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77B61-06D9-4359-8FAE-419AA39A3E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464283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628E0C7B-3084-4B75-826A-FC218BF51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EDBC440-BE92-48EC-9FA9-AA6D5AB41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299EB33-DD37-43E9-866B-3A34F6CD3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E5619-5D4A-4AAC-838A-1942FCA4B3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251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2AAB3A-A8C3-4756-BDD1-2BFF1D88F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E6AD7-FF43-478A-AFCD-D66D150520AD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C80666-48D8-4963-B41D-2F8A1F953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E4C40D-2FAB-4FCD-8F40-23734C797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A966E-95D6-4546-879A-10D2C7A2A4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6687473"/>
      </p:ext>
    </p:extLst>
  </p:cSld>
  <p:clrMapOvr>
    <a:masterClrMapping/>
  </p:clrMapOvr>
  <p:transition spd="med">
    <p:wheel spokes="8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759924-4086-4BC6-AD58-11BAD5405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8F4EA-4B8D-445B-BC49-5324C2179E0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910463-B799-4A17-8F9F-837527785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B66D0-C909-48C1-8F2C-2F68607F1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EE6EB7-42C5-4CE2-8EC4-181CF868D6A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15823329"/>
      </p:ext>
    </p:extLst>
  </p:cSld>
  <p:clrMapOvr>
    <a:masterClrMapping/>
  </p:clrMapOvr>
  <p:transition spd="med">
    <p:wheel spokes="8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A04662-8774-4D29-903B-BC53789C4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66C95-B249-47F6-8FD1-A5C6562FB0AD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88EED9-1DBD-4F09-B136-15E1DA027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89A0B9-9699-4E47-A07F-985A858FC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1D70A-2161-4221-8BFD-7B868ED0DFD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63343439"/>
      </p:ext>
    </p:extLst>
  </p:cSld>
  <p:clrMapOvr>
    <a:masterClrMapping/>
  </p:clrMapOvr>
  <p:transition spd="med">
    <p:wheel spokes="8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83D7A90-C759-4711-8E27-AB8CBA677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844CF-34A4-4139-BE6D-152215A7686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E6BC3B9-9310-4FDB-8540-688B85817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DD0CCB2-1A74-49B8-97D2-7F4EECC2C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05423-C97D-4AB6-ADC4-D696356CB7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5446801"/>
      </p:ext>
    </p:extLst>
  </p:cSld>
  <p:clrMapOvr>
    <a:masterClrMapping/>
  </p:clrMapOvr>
  <p:transition spd="med">
    <p:wheel spokes="8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23BC6FF-9786-4EC1-872C-F592B61DA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E694D-5782-4ED5-9ACD-DF1D438FDCBD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4ED30D7-E6B3-4E08-A10B-0E39D01EF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20A9D40-4B3B-486A-95B1-FD55FCFE4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742D87-FCCD-4216-9D8A-DE01E4F908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8321147"/>
      </p:ext>
    </p:extLst>
  </p:cSld>
  <p:clrMapOvr>
    <a:masterClrMapping/>
  </p:clrMapOvr>
  <p:transition spd="med">
    <p:wheel spokes="8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5258528-5FC7-4628-BD2F-D969B91AAF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BA45B-8632-4F5F-B67C-78957DFD014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F1F59A8-59C0-4887-882A-E8D2A5420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0749BA-83E4-4635-9142-C080794FE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35B7D-EF35-4506-98C7-7059B175E44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31095471"/>
      </p:ext>
    </p:extLst>
  </p:cSld>
  <p:clrMapOvr>
    <a:masterClrMapping/>
  </p:clrMapOvr>
  <p:transition spd="med">
    <p:wheel spokes="8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50EE690-86C6-4AD5-ACFD-B364EBC12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3A33B-C4E2-48AB-B0B0-C5701A2BC1CA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95DC410-1F33-4832-AABC-A7205407D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83FB7CB-D083-482B-A5EC-10693E473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844AF-BABF-4A48-B5DD-404607FF022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19503148"/>
      </p:ext>
    </p:extLst>
  </p:cSld>
  <p:clrMapOvr>
    <a:masterClrMapping/>
  </p:clrMapOvr>
  <p:transition spd="med">
    <p:wheel spokes="8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3D97BA1-970F-4787-BA10-45F587134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3B90F-986F-4381-A7D5-5F07FC83C48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3266D24-7A21-4FAF-8D0D-BE98F38E2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F58AD33-7905-472B-8A71-031E392BF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59C06-ED3B-472B-A674-787798CB7CB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34781102"/>
      </p:ext>
    </p:extLst>
  </p:cSld>
  <p:clrMapOvr>
    <a:masterClrMapping/>
  </p:clrMapOvr>
  <p:transition spd="med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9A1BB-B0A2-4284-B697-222142008C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5134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595A857-C79B-4DCA-9831-77B033607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4F4A4-3000-40BD-A48B-830177D395B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7E735FE-5B30-4A4D-9CC8-13E09DFCC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3D478C4-6818-43DA-A422-128318D4E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6ACB4-EBD6-4A8D-AF9F-13A673B3F01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38231497"/>
      </p:ext>
    </p:extLst>
  </p:cSld>
  <p:clrMapOvr>
    <a:masterClrMapping/>
  </p:clrMapOvr>
  <p:transition spd="med">
    <p:wheel spokes="8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5E744-75D2-4162-B149-8E8A35634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27270-9D29-4A50-8FF9-B18242E44E7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1DB3E0-ED8C-4D05-B53C-9659C9C53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9FCDF-4579-4116-A9B0-D52037E8B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15C769-6A18-41F2-A8E6-7F0B3508A37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68328253"/>
      </p:ext>
    </p:extLst>
  </p:cSld>
  <p:clrMapOvr>
    <a:masterClrMapping/>
  </p:clrMapOvr>
  <p:transition spd="med">
    <p:wheel spokes="8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CF3DC-099D-4545-8583-BDFE1D672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A660E-2305-4EEA-AC4F-60D710F3729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7D9DC2-EB74-4B80-8659-04D2DD083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17B6D7-C7FD-4F1F-8A73-41D2C84A8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5C68A-A644-4AE0-BF19-39827333EC0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66739635"/>
      </p:ext>
    </p:extLst>
  </p:cSld>
  <p:clrMapOvr>
    <a:masterClrMapping/>
  </p:clrMapOvr>
  <p:transition spd="med">
    <p:wheel spokes="8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524000"/>
            <a:ext cx="7543800" cy="46482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605408317"/>
      </p:ext>
    </p:extLst>
  </p:cSld>
  <p:clrMapOvr>
    <a:masterClrMapping/>
  </p:clrMapOvr>
  <p:transition spd="med">
    <p:wheel spokes="8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81000"/>
            <a:ext cx="76200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0219736"/>
      </p:ext>
    </p:extLst>
  </p:cSld>
  <p:clrMapOvr>
    <a:masterClrMapping/>
  </p:clrMapOvr>
  <p:transition spd="med">
    <p:wheel spokes="8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AB79A6-C046-4F59-8DDB-529E82A2A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0E636-95F3-4401-BDEF-E86FCEFBA82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EDC6F-CB1E-4F87-9551-FC31149AD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7BD8B0-199C-4F8A-AE08-CB17BECD1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B1EB6-60B8-4F12-8411-7CE9825B032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15021903"/>
      </p:ext>
    </p:extLst>
  </p:cSld>
  <p:clrMapOvr>
    <a:masterClrMapping/>
  </p:clrMapOvr>
  <p:transition spd="med">
    <p:wheel spokes="8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27E3F7-1D73-4A86-8836-22DB35E3A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43011-0537-4810-AD87-998064F3490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ED1C2B-C732-4056-86CF-0A5FB5CE0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FE8620-8B0C-470D-9722-1DF002A51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EC27C-7E17-4FE1-8826-6AA8350888A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9728115"/>
      </p:ext>
    </p:extLst>
  </p:cSld>
  <p:clrMapOvr>
    <a:masterClrMapping/>
  </p:clrMapOvr>
  <p:transition spd="med">
    <p:wheel spokes="8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8D708D-8070-4268-817C-E20F866B9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DB223-668A-4353-8108-F14A8A3263D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350E28-1288-419D-8E02-89E292A2E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5A9FA5-7BE8-4B81-9D19-ED11D6337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46060-5114-4A73-AEC3-D73BC9865F3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69686333"/>
      </p:ext>
    </p:extLst>
  </p:cSld>
  <p:clrMapOvr>
    <a:masterClrMapping/>
  </p:clrMapOvr>
  <p:transition spd="med">
    <p:wheel spokes="8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59809B1-FED0-4068-9D75-E3FAD4EC6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D3C93-E18E-46B4-94D2-45D522B5F61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84193AB-CE3E-4E13-994B-6FD0538B45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227539C-5C10-4DD1-A458-38263054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C21AF-6492-47CD-B228-FA779337E88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74638803"/>
      </p:ext>
    </p:extLst>
  </p:cSld>
  <p:clrMapOvr>
    <a:masterClrMapping/>
  </p:clrMapOvr>
  <p:transition spd="med">
    <p:wheel spokes="8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D29FC00-2503-4461-8981-9AF9D553D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A92FD-7F09-4825-90F7-D2185FAFE77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DF53C6D-E25A-48B2-B6DC-4031508A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F5E187C-EA15-4F7C-9D91-B51ACC8EB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D8B1BC-5627-4043-BF1D-F74DB40CE19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75483099"/>
      </p:ext>
    </p:extLst>
  </p:cSld>
  <p:clrMapOvr>
    <a:masterClrMapping/>
  </p:clrMapOvr>
  <p:transition spd="med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2128E-EDB5-441A-936C-E17232AEA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25528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838D810-D835-4234-BADE-A2D1D30F2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BF318-0780-4487-BC86-751413D9F21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B170643-42F3-4311-9BBD-0C81998AD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BF72927-08FA-427B-93C0-C9C1B84E3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C6CA1-DE8D-46B5-8F25-4C152032EF0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34534150"/>
      </p:ext>
    </p:extLst>
  </p:cSld>
  <p:clrMapOvr>
    <a:masterClrMapping/>
  </p:clrMapOvr>
  <p:transition spd="med">
    <p:wheel spokes="8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FD18A75-FFCA-45ED-BFF1-EDA3F3125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74800-78DF-40B1-8A69-8E0BD8E07D61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F8FAA6D-6307-478C-A04E-92C7C111C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0C3CBAE-034E-4251-BE8A-6EBED06ED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E744D-3E2F-4D53-A155-00D83E6C58C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3585619"/>
      </p:ext>
    </p:extLst>
  </p:cSld>
  <p:clrMapOvr>
    <a:masterClrMapping/>
  </p:clrMapOvr>
  <p:transition spd="med">
    <p:wheel spokes="8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0F5A10B-6478-420E-BC7D-D603299BB0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936A-4FFA-4021-B3F8-61A26C34A58A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757A153-6E82-46E2-99AA-76530E82E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C2DB98A-ACFC-4355-A940-BDDEE4CD7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3C292C-BEEF-4857-B1FB-D6663BCD18A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95606549"/>
      </p:ext>
    </p:extLst>
  </p:cSld>
  <p:clrMapOvr>
    <a:masterClrMapping/>
  </p:clrMapOvr>
  <p:transition spd="med">
    <p:wheel spokes="8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3113F55-488B-4C58-AA6D-327C8B2022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971B9-C1A4-4D2F-A5D3-BDDE277EA6C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5F8CF2F-D039-43CC-A343-FF10E58F8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BC66C3-7E7D-4A12-9274-BD29A1863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398F6-C37F-4C77-AE7E-70CF84BC3E9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10090671"/>
      </p:ext>
    </p:extLst>
  </p:cSld>
  <p:clrMapOvr>
    <a:masterClrMapping/>
  </p:clrMapOvr>
  <p:transition spd="med">
    <p:wheel spokes="8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E7384F-67CA-4E40-8F1B-793F98C61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CC6E1-E268-4F98-A4D3-4EC36BC1285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418335-EF5F-4D9E-93F1-4A1A5B98D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98B0E6-3BB9-478B-979F-AAA4A048B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7150C-D241-49F4-B71D-3D7B0B85FFF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30889400"/>
      </p:ext>
    </p:extLst>
  </p:cSld>
  <p:clrMapOvr>
    <a:masterClrMapping/>
  </p:clrMapOvr>
  <p:transition spd="med">
    <p:wheel spokes="8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5892A-1FC9-4D76-A7E7-1434F572DD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A2AF6-DF31-478F-A85E-2CDABC3C8E6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DD6EA0-B1DF-48C5-BC59-54BE6D2B0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471762-A7EC-4552-A2AB-4124B3FD4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9AA951-DCDB-458F-AFF3-B112B36CA2A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951452"/>
      </p:ext>
    </p:extLst>
  </p:cSld>
  <p:clrMapOvr>
    <a:masterClrMapping/>
  </p:clrMapOvr>
  <p:transition spd="med">
    <p:wheel spokes="8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524000"/>
            <a:ext cx="7543800" cy="46482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956005348"/>
      </p:ext>
    </p:extLst>
  </p:cSld>
  <p:clrMapOvr>
    <a:masterClrMapping/>
  </p:clrMapOvr>
  <p:transition spd="med">
    <p:wheel spokes="8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81000"/>
            <a:ext cx="76200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7340486"/>
      </p:ext>
    </p:extLst>
  </p:cSld>
  <p:clrMapOvr>
    <a:masterClrMapping/>
  </p:clrMapOvr>
  <p:transition spd="med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563" y="182563"/>
            <a:ext cx="8778875" cy="649287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857250" y="609600"/>
            <a:ext cx="74072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57250" y="2057400"/>
            <a:ext cx="74041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50" y="6224588"/>
            <a:ext cx="174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2275" y="6224588"/>
            <a:ext cx="35385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700" y="6224588"/>
            <a:ext cx="12795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01D270CF-6754-4D6B-AC03-7B829CB80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898" r:id="rId2"/>
    <p:sldLayoutId id="214748390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orbel" panose="020B0503020204020204" pitchFamily="34" charset="0"/>
        </a:defRPr>
      </a:lvl9pPr>
    </p:titleStyle>
    <p:bodyStyle>
      <a:lvl1pPr marL="171450" indent="-136525" algn="l" defTabSz="68580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kern="1200">
          <a:solidFill>
            <a:schemeClr val="accent1"/>
          </a:solidFill>
          <a:latin typeface="+mn-lt"/>
          <a:ea typeface="+mn-ea"/>
          <a:cs typeface="+mn-cs"/>
        </a:defRPr>
      </a:lvl2pPr>
      <a:lvl3pPr marL="547688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0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19163" indent="-136525" algn="l" defTabSz="685800" rtl="0" eaLnBrk="0" fontAlgn="base" hangingPunct="0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anose="020B0503020204020204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1E7556E-B2CB-44E5-88C5-42FE64BA3F5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D5232B9-6D44-4909-877C-30B20992484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791C89-CD67-4031-931F-0DC698830A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8E2751-E373-4CDF-A315-8CF67F8217C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B32769-DED4-4154-AD45-DBAC1AB7C1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148BB2-4729-46FE-B1F9-549E3CCFA6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D392896-6905-47AA-BF08-60C06A96BE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98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28D8CB-6AF3-44B4-A10B-DD462E793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84464AE-AEF4-4DB4-9970-54321B27D8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4CFB387-E701-439F-8F20-70AA3568590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FC66198-FF5B-4A75-965D-885DBDB2F6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8350C55-1966-4B8D-A58F-5217ACFAA2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fld id="{E13769C7-B4B5-45D4-8880-8AE660C2D8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3395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  <p:sldLayoutId id="2147483933" r:id="rId12"/>
    <p:sldLayoutId id="214748393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2/10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755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  <p:sldLayoutId id="2147483943" r:id="rId8"/>
    <p:sldLayoutId id="2147483944" r:id="rId9"/>
    <p:sldLayoutId id="2147483945" r:id="rId10"/>
    <p:sldLayoutId id="214748394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D3CD0D-CF89-4933-974E-D5F8933BE0CA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27A25E4-62F3-4088-B8B2-39ED143B12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92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  <p:sldLayoutId id="2147483998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2DCDB"/>
            </a:gs>
            <a:gs pos="35001">
              <a:srgbClr val="E4FDC2"/>
            </a:gs>
            <a:gs pos="100000">
              <a:srgbClr val="F5FF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72E878D-9A71-4EB2-8207-3F4DB69E879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C9F985-2028-48A8-A7CA-A16FE5CD26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F9BB6F-13CC-4F7C-9306-95873BF008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3BB21D-17D2-4037-A382-71FD14BEB6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BA5B02-B225-4FC2-8614-D356D70E6C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rgbClr val="898989"/>
                </a:solidFill>
              </a:defRPr>
            </a:lvl1pPr>
          </a:lstStyle>
          <a:p>
            <a:fld id="{4198FC4B-7DD9-4C1E-A252-C23EDC3DA0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853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A4B4A582-2EDE-402F-93DB-73E76F2630B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37A4D7BC-0F1E-4F72-AFF3-2784EC9AE4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91015B-6790-4E70-900F-5B9798F133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DB11479-089E-4D3E-AB44-7D8CFD307AB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9C1A16-95D0-4875-BEB1-A5E6318DCA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FA1BB-47A0-4ABA-B11C-8E340250E5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DB5B1EA-5B4B-4B10-B95E-D6C322E33D2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5513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  <p:sldLayoutId id="2147484024" r:id="rId12"/>
    <p:sldLayoutId id="2147484025" r:id="rId13"/>
  </p:sldLayoutIdLst>
  <p:transition spd="med"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36DEC199-F4A3-447F-A662-334C8D79766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2D0B69C0-A5E8-4FF5-BF44-201E7DDEC31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643883-0376-4321-A3B2-01CF6A60A1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53F8458-1351-4362-916D-946C3009FB6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B7EBA9-F3C2-4920-9645-805225E879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480F93-F7F9-4749-94B7-C7F9C4213D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5992659-46F0-48C3-8A3E-A915AFDD173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39936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  <p:sldLayoutId id="2147484038" r:id="rId12"/>
    <p:sldLayoutId id="2147484039" r:id="rId13"/>
  </p:sldLayoutIdLst>
  <p:transition spd="med">
    <p:wheel spokes="8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66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8C25CC49-96A0-42EC-9261-9A5231FAE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gradFill rotWithShape="1">
            <a:gsLst>
              <a:gs pos="0">
                <a:schemeClr val="bg1"/>
              </a:gs>
              <a:gs pos="50000">
                <a:srgbClr val="FF99CC"/>
              </a:gs>
              <a:gs pos="100000">
                <a:schemeClr val="bg1"/>
              </a:gs>
            </a:gsLst>
            <a:lin ang="5400000" scaled="1"/>
          </a:gradFill>
        </p:spPr>
        <p:txBody>
          <a:bodyPr/>
          <a:lstStyle/>
          <a:p>
            <a:pPr>
              <a:buFontTx/>
              <a:buNone/>
            </a:pPr>
            <a:endParaRPr lang="en-US" altLang="en-US"/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531B9742-7563-4ACC-94CB-8F98F64B7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638800"/>
            <a:ext cx="5937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19461" name="WordArt 5">
            <a:extLst>
              <a:ext uri="{FF2B5EF4-FFF2-40B4-BE49-F238E27FC236}">
                <a16:creationId xmlns:a16="http://schemas.microsoft.com/office/drawing/2014/main" id="{3A1F26D4-ED69-4506-B96D-5BFC0767B9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-682192">
            <a:off x="113758" y="853482"/>
            <a:ext cx="8916484" cy="25908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1045"/>
                <a:gd name="adj2" fmla="val 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0" cap="none" spc="0" normalizeH="0" baseline="0" noProof="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D2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 chào quý thầy cô giáo và các em học sinh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 descr="Men de le ep">
            <a:extLst>
              <a:ext uri="{FF2B5EF4-FFF2-40B4-BE49-F238E27FC236}">
                <a16:creationId xmlns:a16="http://schemas.microsoft.com/office/drawing/2014/main" id="{44E08CE9-4099-4152-93F3-C09F56F15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1047750"/>
            <a:ext cx="4392612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Text Box 3">
            <a:extLst>
              <a:ext uri="{FF2B5EF4-FFF2-40B4-BE49-F238E27FC236}">
                <a16:creationId xmlns:a16="http://schemas.microsoft.com/office/drawing/2014/main" id="{192DF69D-87F0-4E04-ABB2-99835BD5E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697538"/>
            <a:ext cx="3962400" cy="11604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en-đê-lê-ép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6666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(1834-1907)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A6E96BF8-AB8D-498E-B360-7397FBA47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4650"/>
            <a:ext cx="7162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Ơ LƯỢC VỀ SỰ PHÁT MINH RA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ẢNG HỆ THỐNG TUẦN HOÀN</a:t>
            </a:r>
          </a:p>
        </p:txBody>
      </p:sp>
      <p:sp>
        <p:nvSpPr>
          <p:cNvPr id="145413" name="AutoShape 5">
            <a:extLst>
              <a:ext uri="{FF2B5EF4-FFF2-40B4-BE49-F238E27FC236}">
                <a16:creationId xmlns:a16="http://schemas.microsoft.com/office/drawing/2014/main" id="{42398D0F-B3E1-491F-87DA-3BC6A4CF2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676400"/>
            <a:ext cx="3352800" cy="914400"/>
          </a:xfrm>
          <a:prstGeom prst="wedgeRoundRectCallout">
            <a:avLst>
              <a:gd name="adj1" fmla="val -51231"/>
              <a:gd name="adj2" fmla="val 15173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À BÁC HỌC NGƯỜI NGA</a:t>
            </a:r>
          </a:p>
        </p:txBody>
      </p:sp>
      <p:sp>
        <p:nvSpPr>
          <p:cNvPr id="145414" name="AutoShape 6">
            <a:extLst>
              <a:ext uri="{FF2B5EF4-FFF2-40B4-BE49-F238E27FC236}">
                <a16:creationId xmlns:a16="http://schemas.microsoft.com/office/drawing/2014/main" id="{80D64728-185B-4E82-A3DB-EE2A37A9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76400"/>
            <a:ext cx="3352800" cy="1143000"/>
          </a:xfrm>
          <a:prstGeom prst="wedgeRoundRectCallout">
            <a:avLst>
              <a:gd name="adj1" fmla="val 60796"/>
              <a:gd name="adj2" fmla="val 11625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 XUẤT Ý TƯỞNG XÂY DỰNG BTH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860</a:t>
            </a:r>
          </a:p>
        </p:txBody>
      </p:sp>
      <p:sp>
        <p:nvSpPr>
          <p:cNvPr id="145415" name="AutoShape 7">
            <a:extLst>
              <a:ext uri="{FF2B5EF4-FFF2-40B4-BE49-F238E27FC236}">
                <a16:creationId xmlns:a16="http://schemas.microsoft.com/office/drawing/2014/main" id="{8C33A482-1835-4106-A07F-520E3D8BD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24400"/>
            <a:ext cx="2514600" cy="457200"/>
          </a:xfrm>
          <a:prstGeom prst="wedgeRoundRectCallout">
            <a:avLst>
              <a:gd name="adj1" fmla="val 101074"/>
              <a:gd name="adj2" fmla="val -197917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834-1907)</a:t>
            </a:r>
          </a:p>
        </p:txBody>
      </p:sp>
      <p:sp>
        <p:nvSpPr>
          <p:cNvPr id="145416" name="AutoShape 8">
            <a:extLst>
              <a:ext uri="{FF2B5EF4-FFF2-40B4-BE49-F238E27FC236}">
                <a16:creationId xmlns:a16="http://schemas.microsoft.com/office/drawing/2014/main" id="{3E1F971D-D065-4316-828D-32FF3B970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733800"/>
            <a:ext cx="3733800" cy="11430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38100">
            <a:solidFill>
              <a:srgbClr val="99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 BIẾT ÔNG LÀ AI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4" name="Picture 24" descr="Cau hoi">
            <a:extLst>
              <a:ext uri="{FF2B5EF4-FFF2-40B4-BE49-F238E27FC236}">
                <a16:creationId xmlns:a16="http://schemas.microsoft.com/office/drawing/2014/main" id="{83D0F193-B4E6-40A9-A790-D4AAD71C83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00400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0" dur="20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/>
      <p:bldP spid="145413" grpId="0" animBg="1"/>
      <p:bldP spid="145414" grpId="0" animBg="1"/>
      <p:bldP spid="145415" grpId="0" animBg="1"/>
      <p:bldP spid="145416" grpId="0" animBg="1"/>
      <p:bldP spid="1454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2293A1DB-A07A-473F-8F73-C638E56C2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048000"/>
            <a:ext cx="480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200" b="1" i="0" u="none" strike="noStrike" kern="1200" cap="none" spc="0" normalizeH="0" baseline="0" noProof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mitry Mendeleyev ( 1834 – 1907 )</a:t>
            </a:r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5D9588D8-87D0-40C7-AE5B-8AEAB245A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29000"/>
            <a:ext cx="8915400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Năm </a:t>
            </a:r>
            <a:r>
              <a:rPr kumimoji="0" lang="en-US" altLang="vi-VN" sz="2200" b="1" i="1" u="none" strike="noStrike" kern="120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69</a:t>
            </a:r>
            <a:r>
              <a:rPr kumimoji="0" lang="en-US" altLang="vi-VN" sz="2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Mendeleyev đã tìm ra được định luật tuần hoàn và công bố bảng tuần hoàn các nguyên tố hóa học. Ở thời kì của ông, chỉ có 63 nguyên tố được tìm thấy, nên ông phải để trống một số ô trong bảng và dự đoán các tính chất của các nguyên tố này trong các ô đó. Sau này các nguyên tố đó đã được tìm thấy với các tính chất đúng với các dự đoán của ông. </a:t>
            </a:r>
          </a:p>
        </p:txBody>
      </p:sp>
      <p:pic>
        <p:nvPicPr>
          <p:cNvPr id="12292" name="Picture 6" descr="Дмитрий_Иванович_Менделеев_4">
            <a:extLst>
              <a:ext uri="{FF2B5EF4-FFF2-40B4-BE49-F238E27FC236}">
                <a16:creationId xmlns:a16="http://schemas.microsoft.com/office/drawing/2014/main" id="{80AA297D-2327-41CB-9762-CEE0385B4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1000"/>
            <a:ext cx="3200400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1482FDE-0274-43FB-99DC-FC577F78C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BF225B25-68C7-49F4-B771-3B673913E556}" type="slidenum">
              <a:rPr lang="en-US" altLang="vi-VN"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 altLang="vi-VN" sz="120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F61B57AE-2A67-41FC-9B11-E8007D0D2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64638" cy="51911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vi-V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LƯỢC VỀ SỰ PHÁT MINH RA BẢNG TUẦN HOÀN</a:t>
            </a:r>
          </a:p>
        </p:txBody>
      </p:sp>
      <p:pic>
        <p:nvPicPr>
          <p:cNvPr id="13316" name="Picture 5" descr="Picture">
            <a:extLst>
              <a:ext uri="{FF2B5EF4-FFF2-40B4-BE49-F238E27FC236}">
                <a16:creationId xmlns:a16="http://schemas.microsoft.com/office/drawing/2014/main" id="{9337B1F8-768E-4763-82E1-FE3174C8A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7407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6">
            <a:extLst>
              <a:ext uri="{FF2B5EF4-FFF2-40B4-BE49-F238E27FC236}">
                <a16:creationId xmlns:a16="http://schemas.microsoft.com/office/drawing/2014/main" id="{A7B87DFC-0CD5-41F4-8AD4-3E88EEF13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Men-đê-lê-ép (1869)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2812157-E9DC-4192-8920-14AEE3EFD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567A28-9172-46B5-849B-11F7F9BB6511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7D9D6EF1-6E7E-45CE-A354-0C37076D1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873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 TUẦN HOÀN CÁC NGUYÊN TỐ HÓA HỌC HIỆN ĐẠI</a:t>
            </a:r>
          </a:p>
        </p:txBody>
      </p:sp>
      <p:sp>
        <p:nvSpPr>
          <p:cNvPr id="15364" name="AutoShape 6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26F652D-0EC2-4ECF-B3CB-80D80E852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324600"/>
            <a:ext cx="533400" cy="533400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9396C8C8-5B23-4697-9536-25C741DC99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808262"/>
            <a:ext cx="8839201" cy="5744937"/>
          </a:xfrm>
          <a:prstGeom prst="rect">
            <a:avLst/>
          </a:prstGeom>
        </p:spPr>
      </p:pic>
    </p:spTree>
  </p:cSld>
  <p:clrMapOvr>
    <a:masterClrMapping/>
  </p:clrMapOvr>
  <p:transition spd="med">
    <p:wheel spokes="8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3">
            <a:extLst>
              <a:ext uri="{FF2B5EF4-FFF2-40B4-BE49-F238E27FC236}">
                <a16:creationId xmlns:a16="http://schemas.microsoft.com/office/drawing/2014/main" id="{EE50130F-00C3-4D4E-AB6A-877D52FEC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33" y="152400"/>
            <a:ext cx="8834271" cy="118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59E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 TẮC SẮP XẾP CỦA BẢNG TUẦN HOÀN CÁC NGUYÊN TỐ HOÁ HỌC</a:t>
            </a:r>
          </a:p>
          <a:p>
            <a:pPr eaLnBrk="1" hangingPunct="1">
              <a:defRPr/>
            </a:pPr>
            <a:endParaRPr lang="en-US" sz="2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8FC7DB0-45A3-4A5F-84AB-8490D09B5F3B}"/>
              </a:ext>
            </a:extLst>
          </p:cNvPr>
          <p:cNvSpPr txBox="1"/>
          <p:nvPr/>
        </p:nvSpPr>
        <p:spPr>
          <a:xfrm>
            <a:off x="419100" y="1340418"/>
            <a:ext cx="8305800" cy="3930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â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,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tă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khô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,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tă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ố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au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au)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,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tă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ố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au/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au) 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3">
            <a:extLst>
              <a:ext uri="{FF2B5EF4-FFF2-40B4-BE49-F238E27FC236}">
                <a16:creationId xmlns:a16="http://schemas.microsoft.com/office/drawing/2014/main" id="{C5854684-F81D-47CC-BC04-62627FAEF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33" y="152400"/>
            <a:ext cx="8834271" cy="11880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59E00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II.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 TẮC SẮP XẾP CỦA BẢNG TUẦN HOÀN CÁC NGUYÊN TỐ HOÁ HỌC</a:t>
            </a:r>
          </a:p>
          <a:p>
            <a:pPr eaLnBrk="1" hangingPunct="1">
              <a:defRPr/>
            </a:pPr>
            <a:endParaRPr lang="en-US" sz="2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733B6A9-6C2E-4CAF-924E-E6E6050836BD}"/>
              </a:ext>
            </a:extLst>
          </p:cNvPr>
          <p:cNvSpPr txBox="1"/>
          <p:nvPr/>
        </p:nvSpPr>
        <p:spPr>
          <a:xfrm>
            <a:off x="306468" y="1143000"/>
            <a:ext cx="8458200" cy="42144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 luận: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nguyên tố được sắp xếp theo chiều tăng dần của điện tích hạt nhân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nguyên tố có cùng số lớp electron trong nguyên tử được xếp thành một hàng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</a:t>
            </a: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ác nguyên tố có số electron hóa trị trong nguyên tử như nhau được xếp thành một cột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u ý: </a:t>
            </a:r>
            <a:r>
              <a:rPr lang="pt-BR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 electron hóa trị =Số electron lớp ngoài + electron phân lớp sát lớp ngoài nếu chưa bão hòa.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451412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4E71847-1B40-4522-9532-290A72D68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C5BBAF-FF82-4226-9149-7F7D9F3B578D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Box 102">
            <a:extLst>
              <a:ext uri="{FF2B5EF4-FFF2-40B4-BE49-F238E27FC236}">
                <a16:creationId xmlns:a16="http://schemas.microsoft.com/office/drawing/2014/main" id="{88E4516A-7B44-4DD7-A9F0-210C894E7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  <p:sp>
        <p:nvSpPr>
          <p:cNvPr id="17412" name="Text Box 102">
            <a:extLst>
              <a:ext uri="{FF2B5EF4-FFF2-40B4-BE49-F238E27FC236}">
                <a16:creationId xmlns:a16="http://schemas.microsoft.com/office/drawing/2014/main" id="{E3973E7E-8EC0-4803-B360-DAF6709D2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25500"/>
            <a:ext cx="6994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Ô </a:t>
            </a:r>
            <a:r>
              <a:rPr kumimoji="0" lang="en-US" altLang="vi-V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endParaRPr kumimoji="0" lang="en-US" altLang="vi-VN" sz="30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13" name="Rectangle 9">
            <a:extLst>
              <a:ext uri="{FF2B5EF4-FFF2-40B4-BE49-F238E27FC236}">
                <a16:creationId xmlns:a16="http://schemas.microsoft.com/office/drawing/2014/main" id="{0D186C2A-E3B8-432F-AEBC-DF2595CC4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272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14" name="Rectangle 10">
            <a:extLst>
              <a:ext uri="{FF2B5EF4-FFF2-40B4-BE49-F238E27FC236}">
                <a16:creationId xmlns:a16="http://schemas.microsoft.com/office/drawing/2014/main" id="{6D071F43-BA5B-452C-BDB8-CC7B0941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272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28">
            <a:extLst>
              <a:ext uri="{FF2B5EF4-FFF2-40B4-BE49-F238E27FC236}">
                <a16:creationId xmlns:a16="http://schemas.microsoft.com/office/drawing/2014/main" id="{D9372AE6-EB79-4A88-B5C2-9A401D973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70125"/>
            <a:ext cx="2514600" cy="3200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29">
            <a:extLst>
              <a:ext uri="{FF2B5EF4-FFF2-40B4-BE49-F238E27FC236}">
                <a16:creationId xmlns:a16="http://schemas.microsoft.com/office/drawing/2014/main" id="{F05497B3-E678-4DBA-B9AF-215B4AD79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70125"/>
            <a:ext cx="2514600" cy="2743200"/>
          </a:xfrm>
          <a:prstGeom prst="rect">
            <a:avLst/>
          </a:prstGeom>
          <a:solidFill>
            <a:srgbClr val="FF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 Box 30">
            <a:extLst>
              <a:ext uri="{FF2B5EF4-FFF2-40B4-BE49-F238E27FC236}">
                <a16:creationId xmlns:a16="http://schemas.microsoft.com/office/drawing/2014/main" id="{70418179-62FC-4617-B0C6-EBD478D4D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713" y="2803525"/>
            <a:ext cx="1371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7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</a:t>
            </a:r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585F16B8-35BD-403A-B7F3-3162C5251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2701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6" name="Text Box 32">
            <a:extLst>
              <a:ext uri="{FF2B5EF4-FFF2-40B4-BE49-F238E27FC236}">
                <a16:creationId xmlns:a16="http://schemas.microsoft.com/office/drawing/2014/main" id="{C944655F-E401-4B69-8838-4A819422A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330450"/>
            <a:ext cx="13716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,98</a:t>
            </a:r>
          </a:p>
        </p:txBody>
      </p:sp>
      <p:sp>
        <p:nvSpPr>
          <p:cNvPr id="17" name="Text Box 33">
            <a:extLst>
              <a:ext uri="{FF2B5EF4-FFF2-40B4-BE49-F238E27FC236}">
                <a16:creationId xmlns:a16="http://schemas.microsoft.com/office/drawing/2014/main" id="{230EA247-3932-44DE-A451-8EC899089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49650"/>
            <a:ext cx="1295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61</a:t>
            </a:r>
          </a:p>
        </p:txBody>
      </p:sp>
      <p:sp>
        <p:nvSpPr>
          <p:cNvPr id="18" name="Text Box 34">
            <a:extLst>
              <a:ext uri="{FF2B5EF4-FFF2-40B4-BE49-F238E27FC236}">
                <a16:creationId xmlns:a16="http://schemas.microsoft.com/office/drawing/2014/main" id="{9B6E425B-D654-4BFA-8DF2-38AB47C43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702050"/>
            <a:ext cx="1676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5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ôm</a:t>
            </a:r>
          </a:p>
        </p:txBody>
      </p:sp>
      <p:sp>
        <p:nvSpPr>
          <p:cNvPr id="19" name="Text Box 35">
            <a:extLst>
              <a:ext uri="{FF2B5EF4-FFF2-40B4-BE49-F238E27FC236}">
                <a16:creationId xmlns:a16="http://schemas.microsoft.com/office/drawing/2014/main" id="{1FD2BFFC-EDF9-4D85-9B21-7CAE4ABF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1163" y="4332288"/>
            <a:ext cx="2819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Ne]3s</a:t>
            </a:r>
            <a:r>
              <a:rPr kumimoji="0" lang="en-US" altLang="vi-VN" sz="3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vi-VN" sz="3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p</a:t>
            </a:r>
            <a:r>
              <a:rPr kumimoji="0" lang="en-US" altLang="vi-VN" sz="35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altLang="vi-VN" sz="3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 Box 36">
            <a:extLst>
              <a:ext uri="{FF2B5EF4-FFF2-40B4-BE49-F238E27FC236}">
                <a16:creationId xmlns:a16="http://schemas.microsoft.com/office/drawing/2014/main" id="{BB78A0A6-5A0F-4C39-8937-6654FC120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3" y="4937125"/>
            <a:ext cx="83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3</a:t>
            </a:r>
          </a:p>
        </p:txBody>
      </p:sp>
      <p:sp>
        <p:nvSpPr>
          <p:cNvPr id="21" name="Line 37">
            <a:extLst>
              <a:ext uri="{FF2B5EF4-FFF2-40B4-BE49-F238E27FC236}">
                <a16:creationId xmlns:a16="http://schemas.microsoft.com/office/drawing/2014/main" id="{90450B19-1B47-4972-8672-A7CEF74676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3657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2" name="Text Box 38">
            <a:extLst>
              <a:ext uri="{FF2B5EF4-FFF2-40B4-BE49-F238E27FC236}">
                <a16:creationId xmlns:a16="http://schemas.microsoft.com/office/drawing/2014/main" id="{87F5A7A2-E157-4E13-8AE3-23D8BFC93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3138488"/>
            <a:ext cx="2630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 hiệu hoá học</a:t>
            </a:r>
          </a:p>
        </p:txBody>
      </p:sp>
      <p:sp>
        <p:nvSpPr>
          <p:cNvPr id="23" name="Line 39">
            <a:extLst>
              <a:ext uri="{FF2B5EF4-FFF2-40B4-BE49-F238E27FC236}">
                <a16:creationId xmlns:a16="http://schemas.microsoft.com/office/drawing/2014/main" id="{C1E5A03C-9F68-4601-82CE-427917CC9D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4267200"/>
            <a:ext cx="533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4" name="Line 40">
            <a:extLst>
              <a:ext uri="{FF2B5EF4-FFF2-40B4-BE49-F238E27FC236}">
                <a16:creationId xmlns:a16="http://schemas.microsoft.com/office/drawing/2014/main" id="{22AB8ED6-70EF-416B-B0D5-EAE5E54037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50292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5" name="Text Box 41">
            <a:extLst>
              <a:ext uri="{FF2B5EF4-FFF2-40B4-BE49-F238E27FC236}">
                <a16:creationId xmlns:a16="http://schemas.microsoft.com/office/drawing/2014/main" id="{D8611FF6-46FA-4FFD-9DD5-111D30EC4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098925"/>
            <a:ext cx="1905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ên nguyên tố</a:t>
            </a:r>
          </a:p>
        </p:txBody>
      </p:sp>
      <p:sp>
        <p:nvSpPr>
          <p:cNvPr id="26" name="Line 42">
            <a:extLst>
              <a:ext uri="{FF2B5EF4-FFF2-40B4-BE49-F238E27FC236}">
                <a16:creationId xmlns:a16="http://schemas.microsoft.com/office/drawing/2014/main" id="{1F39CBDC-5108-41BB-A67F-14ECB95C5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18288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7" name="Line 43">
            <a:extLst>
              <a:ext uri="{FF2B5EF4-FFF2-40B4-BE49-F238E27FC236}">
                <a16:creationId xmlns:a16="http://schemas.microsoft.com/office/drawing/2014/main" id="{8EFE2A41-B98C-4756-A0A9-350424EA6E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828800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8" name="Text Box 44">
            <a:extLst>
              <a:ext uri="{FF2B5EF4-FFF2-40B4-BE49-F238E27FC236}">
                <a16:creationId xmlns:a16="http://schemas.microsoft.com/office/drawing/2014/main" id="{C10E81C6-AC68-46FF-8FD4-487FA43A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95400"/>
            <a:ext cx="3352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hiệu nguyên tử</a:t>
            </a:r>
          </a:p>
        </p:txBody>
      </p:sp>
      <p:sp>
        <p:nvSpPr>
          <p:cNvPr id="29" name="Line 45">
            <a:extLst>
              <a:ext uri="{FF2B5EF4-FFF2-40B4-BE49-F238E27FC236}">
                <a16:creationId xmlns:a16="http://schemas.microsoft.com/office/drawing/2014/main" id="{7FF382F5-5834-4F96-B81A-0440F3DA0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0" name="Text Box 46">
            <a:extLst>
              <a:ext uri="{FF2B5EF4-FFF2-40B4-BE49-F238E27FC236}">
                <a16:creationId xmlns:a16="http://schemas.microsoft.com/office/drawing/2014/main" id="{1033F737-F42F-45B0-AC1C-E68F95C5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174875"/>
            <a:ext cx="3124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 tử khối trung bình</a:t>
            </a:r>
          </a:p>
        </p:txBody>
      </p:sp>
      <p:sp>
        <p:nvSpPr>
          <p:cNvPr id="31" name="Line 47">
            <a:extLst>
              <a:ext uri="{FF2B5EF4-FFF2-40B4-BE49-F238E27FC236}">
                <a16:creationId xmlns:a16="http://schemas.microsoft.com/office/drawing/2014/main" id="{B4C464D9-7154-4885-820C-4B4B31635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862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2" name="Text Box 48">
            <a:extLst>
              <a:ext uri="{FF2B5EF4-FFF2-40B4-BE49-F238E27FC236}">
                <a16:creationId xmlns:a16="http://schemas.microsoft.com/office/drawing/2014/main" id="{F2F96DA8-093D-487A-B064-3FAEFD6C4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3276600"/>
            <a:ext cx="2743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 âm điện</a:t>
            </a:r>
          </a:p>
        </p:txBody>
      </p:sp>
      <p:sp>
        <p:nvSpPr>
          <p:cNvPr id="33" name="Line 49">
            <a:extLst>
              <a:ext uri="{FF2B5EF4-FFF2-40B4-BE49-F238E27FC236}">
                <a16:creationId xmlns:a16="http://schemas.microsoft.com/office/drawing/2014/main" id="{155FF0AB-7B29-4292-81D8-24BEEA22A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689475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4" name="Text Box 50">
            <a:extLst>
              <a:ext uri="{FF2B5EF4-FFF2-40B4-BE49-F238E27FC236}">
                <a16:creationId xmlns:a16="http://schemas.microsoft.com/office/drawing/2014/main" id="{AE012DB2-6BDA-46D3-BD6B-17231D527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7825" y="4114800"/>
            <a:ext cx="3429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u hình electron</a:t>
            </a:r>
          </a:p>
        </p:txBody>
      </p:sp>
      <p:sp>
        <p:nvSpPr>
          <p:cNvPr id="35" name="Line 51">
            <a:extLst>
              <a:ext uri="{FF2B5EF4-FFF2-40B4-BE49-F238E27FC236}">
                <a16:creationId xmlns:a16="http://schemas.microsoft.com/office/drawing/2014/main" id="{E841CB5E-B1E0-4D37-97C2-FD3C545D7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2578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6" name="Text Box 52">
            <a:extLst>
              <a:ext uri="{FF2B5EF4-FFF2-40B4-BE49-F238E27FC236}">
                <a16:creationId xmlns:a16="http://schemas.microsoft.com/office/drawing/2014/main" id="{29CBB660-5C15-4615-913D-BD0995AB4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738688"/>
            <a:ext cx="2057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oxi hoá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5" grpId="0"/>
      <p:bldP spid="28" grpId="0"/>
      <p:bldP spid="30" grpId="0"/>
      <p:bldP spid="32" grpId="0"/>
      <p:bldP spid="34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2C67A231-7A55-4815-8241-CA9C0D975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68" y="938578"/>
            <a:ext cx="7543800" cy="18515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TH nêu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ông tin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nguyên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g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l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EE61476-D86D-40F5-89E6-52FCA485032C}"/>
              </a:ext>
            </a:extLst>
          </p:cNvPr>
          <p:cNvSpPr txBox="1"/>
          <p:nvPr/>
        </p:nvSpPr>
        <p:spPr>
          <a:xfrm>
            <a:off x="339125" y="3505200"/>
            <a:ext cx="8001000" cy="2043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-10160">
              <a:lnSpc>
                <a:spcPct val="115000"/>
              </a:lnSpc>
              <a:spcAft>
                <a:spcPts val="800"/>
              </a:spcAft>
              <a:tabLst>
                <a:tab pos="2545080" algn="l"/>
              </a:tabLst>
            </a:pP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 nguyên tố là đơn vị nhỏ nhất cấu tạo nên BTH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-10160">
              <a:lnSpc>
                <a:spcPct val="115000"/>
              </a:lnSpc>
              <a:spcAft>
                <a:spcPts val="800"/>
              </a:spcAft>
              <a:tabLst>
                <a:tab pos="2545080" algn="l"/>
              </a:tabLst>
            </a:pP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 nguyên tố chiếm một ô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T của ô nguyên tố = SHNT</a:t>
            </a:r>
            <a:endParaRPr lang="vi-VN" sz="2400" dirty="0"/>
          </a:p>
        </p:txBody>
      </p:sp>
      <p:sp>
        <p:nvSpPr>
          <p:cNvPr id="6" name="Text Box 102">
            <a:extLst>
              <a:ext uri="{FF2B5EF4-FFF2-40B4-BE49-F238E27FC236}">
                <a16:creationId xmlns:a16="http://schemas.microsoft.com/office/drawing/2014/main" id="{45A9226E-E55E-40AA-BE6B-E0102E5D0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CA2C61-2B98-F0C7-805E-B3052660F0C3}"/>
              </a:ext>
            </a:extLst>
          </p:cNvPr>
          <p:cNvSpPr txBox="1"/>
          <p:nvPr/>
        </p:nvSpPr>
        <p:spPr>
          <a:xfrm>
            <a:off x="339125" y="5586154"/>
            <a:ext cx="82986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25159555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2">
            <a:extLst>
              <a:ext uri="{FF2B5EF4-FFF2-40B4-BE49-F238E27FC236}">
                <a16:creationId xmlns:a16="http://schemas.microsoft.com/office/drawing/2014/main" id="{99C2D347-99DC-4205-8F7E-044DAF288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62" y="731000"/>
            <a:ext cx="6994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3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hu </a:t>
            </a:r>
            <a:r>
              <a:rPr lang="en-US" altLang="vi-VN" sz="3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vi-VN" sz="30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196B527F-AD53-4214-9363-72799547F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6714"/>
            <a:ext cx="8647904" cy="413523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TH cho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ê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 ?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â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ang. Cho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 th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7" name="Text Box 102">
            <a:extLst>
              <a:ext uri="{FF2B5EF4-FFF2-40B4-BE49-F238E27FC236}">
                <a16:creationId xmlns:a16="http://schemas.microsoft.com/office/drawing/2014/main" id="{EB75A81B-F8E4-45C9-8A87-2D1FD6F24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</p:spTree>
    <p:extLst>
      <p:ext uri="{BB962C8B-B14F-4D97-AF65-F5344CB8AC3E}">
        <p14:creationId xmlns:p14="http://schemas.microsoft.com/office/powerpoint/2010/main" val="6013270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2">
            <a:extLst>
              <a:ext uri="{FF2B5EF4-FFF2-40B4-BE49-F238E27FC236}">
                <a16:creationId xmlns:a16="http://schemas.microsoft.com/office/drawing/2014/main" id="{FBC22D72-E15B-41F1-A2CC-4BA850C99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69945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3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hu </a:t>
            </a:r>
            <a:r>
              <a:rPr lang="en-US" altLang="vi-VN" sz="3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vi-VN" sz="30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EB27655-8242-4C2F-B512-DFC6C2CB61A5}"/>
              </a:ext>
            </a:extLst>
          </p:cNvPr>
          <p:cNvSpPr txBox="1"/>
          <p:nvPr/>
        </p:nvSpPr>
        <p:spPr>
          <a:xfrm>
            <a:off x="266700" y="1274284"/>
            <a:ext cx="8610600" cy="32626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218440" algn="l"/>
              </a:tabLst>
            </a:pP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TH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chu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800"/>
              </a:spcAft>
              <a:buFont typeface="Times New Roman" panose="02020603050405020304" pitchFamily="18" charset="0"/>
              <a:buChar char="-"/>
              <a:tabLst>
                <a:tab pos="218440" algn="l"/>
              </a:tabLst>
            </a:pP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eo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t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ân tăng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ần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-11430" algn="just">
              <a:lnSpc>
                <a:spcPct val="115000"/>
              </a:lnSpc>
              <a:spcAft>
                <a:spcPts val="800"/>
              </a:spcAft>
            </a:pP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T chu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-11430" algn="just">
              <a:lnSpc>
                <a:spcPct val="115000"/>
              </a:lnSpc>
              <a:spcAft>
                <a:spcPts val="800"/>
              </a:spcAft>
            </a:pPr>
            <a:r>
              <a:rPr lang="de-DE" sz="1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vi-VN" sz="1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 Box 102">
            <a:extLst>
              <a:ext uri="{FF2B5EF4-FFF2-40B4-BE49-F238E27FC236}">
                <a16:creationId xmlns:a16="http://schemas.microsoft.com/office/drawing/2014/main" id="{3D1331F4-818A-4EB9-B977-E76DF4004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</p:spTree>
    <p:extLst>
      <p:ext uri="{BB962C8B-B14F-4D97-AF65-F5344CB8AC3E}">
        <p14:creationId xmlns:p14="http://schemas.microsoft.com/office/powerpoint/2010/main" val="2504088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Text Box 2">
            <a:extLst>
              <a:ext uri="{FF2B5EF4-FFF2-40B4-BE49-F238E27FC236}">
                <a16:creationId xmlns:a16="http://schemas.microsoft.com/office/drawing/2014/main" id="{6E9D48E4-255F-41BE-B7BB-BC03B35A1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650" y="442125"/>
            <a:ext cx="447269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EBF1D39-F71C-463D-841E-206468E70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02290"/>
              </p:ext>
            </p:extLst>
          </p:nvPr>
        </p:nvGraphicFramePr>
        <p:xfrm>
          <a:off x="791482" y="2408995"/>
          <a:ext cx="3365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0057" imgH="241195" progId="Equation.DSMT4">
                  <p:embed/>
                </p:oleObj>
              </mc:Choice>
              <mc:Fallback>
                <p:oleObj r:id="rId3" imgW="33005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82" y="2408995"/>
                        <a:ext cx="3365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D429150E-78C2-45DC-BB9C-30B2EC401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06714"/>
              </p:ext>
            </p:extLst>
          </p:nvPr>
        </p:nvGraphicFramePr>
        <p:xfrm>
          <a:off x="791482" y="2791466"/>
          <a:ext cx="349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5446" imgH="241195" progId="Equation.DSMT4">
                  <p:embed/>
                </p:oleObj>
              </mc:Choice>
              <mc:Fallback>
                <p:oleObj r:id="rId5" imgW="35544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82" y="2791466"/>
                        <a:ext cx="3492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523FFCA3-6E93-4BDD-9EEA-F076E1B73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68186"/>
              </p:ext>
            </p:extLst>
          </p:nvPr>
        </p:nvGraphicFramePr>
        <p:xfrm>
          <a:off x="788307" y="3873567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4668" imgH="241195" progId="Equation.DSMT4">
                  <p:embed/>
                </p:oleObj>
              </mc:Choice>
              <mc:Fallback>
                <p:oleObj r:id="rId7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07" y="3873567"/>
                        <a:ext cx="30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63F4C06-ECA8-4AFA-8E56-74CE364A6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66825"/>
              </p:ext>
            </p:extLst>
          </p:nvPr>
        </p:nvGraphicFramePr>
        <p:xfrm>
          <a:off x="826407" y="335490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6469" imgH="241091" progId="Equation.DSMT4">
                  <p:embed/>
                </p:oleObj>
              </mc:Choice>
              <mc:Fallback>
                <p:oleObj r:id="rId9" imgW="266469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07" y="3354905"/>
                        <a:ext cx="2667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28CB568B-0688-48CE-BD0B-DAE699772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52299"/>
              </p:ext>
            </p:extLst>
          </p:nvPr>
        </p:nvGraphicFramePr>
        <p:xfrm>
          <a:off x="775607" y="4269518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7225" imgH="241091" progId="Equation.DSMT4">
                  <p:embed/>
                </p:oleObj>
              </mc:Choice>
              <mc:Fallback>
                <p:oleObj r:id="rId11" imgW="317225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07" y="4269518"/>
                        <a:ext cx="3175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3348908-74AD-44A9-AE9C-24717F37C16A}"/>
              </a:ext>
            </a:extLst>
          </p:cNvPr>
          <p:cNvSpPr txBox="1"/>
          <p:nvPr/>
        </p:nvSpPr>
        <p:spPr>
          <a:xfrm>
            <a:off x="190500" y="4932380"/>
            <a:ext cx="8610600" cy="1836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ữ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?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ữ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Aft>
                <a:spcPts val="80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?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ữ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56B3467D-99E4-43FD-9CDB-E7C46A969B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5346697"/>
              </p:ext>
            </p:extLst>
          </p:nvPr>
        </p:nvGraphicFramePr>
        <p:xfrm>
          <a:off x="348342" y="896160"/>
          <a:ext cx="8523514" cy="398229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29951">
                  <a:extLst>
                    <a:ext uri="{9D8B030D-6E8A-4147-A177-3AD203B41FA5}">
                      <a16:colId xmlns:a16="http://schemas.microsoft.com/office/drawing/2014/main" val="2248987834"/>
                    </a:ext>
                  </a:extLst>
                </a:gridCol>
                <a:gridCol w="1204016">
                  <a:extLst>
                    <a:ext uri="{9D8B030D-6E8A-4147-A177-3AD203B41FA5}">
                      <a16:colId xmlns:a16="http://schemas.microsoft.com/office/drawing/2014/main" val="736838771"/>
                    </a:ext>
                  </a:extLst>
                </a:gridCol>
                <a:gridCol w="1328041">
                  <a:extLst>
                    <a:ext uri="{9D8B030D-6E8A-4147-A177-3AD203B41FA5}">
                      <a16:colId xmlns:a16="http://schemas.microsoft.com/office/drawing/2014/main" val="3792315987"/>
                    </a:ext>
                  </a:extLst>
                </a:gridCol>
                <a:gridCol w="1476875">
                  <a:extLst>
                    <a:ext uri="{9D8B030D-6E8A-4147-A177-3AD203B41FA5}">
                      <a16:colId xmlns:a16="http://schemas.microsoft.com/office/drawing/2014/main" val="1009679187"/>
                    </a:ext>
                  </a:extLst>
                </a:gridCol>
                <a:gridCol w="1476875">
                  <a:extLst>
                    <a:ext uri="{9D8B030D-6E8A-4147-A177-3AD203B41FA5}">
                      <a16:colId xmlns:a16="http://schemas.microsoft.com/office/drawing/2014/main" val="2591667093"/>
                    </a:ext>
                  </a:extLst>
                </a:gridCol>
                <a:gridCol w="1707756">
                  <a:extLst>
                    <a:ext uri="{9D8B030D-6E8A-4147-A177-3AD203B41FA5}">
                      <a16:colId xmlns:a16="http://schemas.microsoft.com/office/drawing/2014/main" val="2549977121"/>
                    </a:ext>
                  </a:extLst>
                </a:gridCol>
              </a:tblGrid>
              <a:tr h="16056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Kí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iệu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iện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íc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ạt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ân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ớp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ớp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oài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ùng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óa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ị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uyên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(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,p,d,f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9244932"/>
                  </a:ext>
                </a:extLst>
              </a:tr>
              <a:tr h="44137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4613706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0150745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0440971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1948337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3863475"/>
                  </a:ext>
                </a:extLst>
              </a:tr>
            </a:tbl>
          </a:graphicData>
        </a:graphic>
      </p:graphicFrame>
      <p:sp>
        <p:nvSpPr>
          <p:cNvPr id="10" name="Text Box 2">
            <a:extLst>
              <a:ext uri="{FF2B5EF4-FFF2-40B4-BE49-F238E27FC236}">
                <a16:creationId xmlns:a16="http://schemas.microsoft.com/office/drawing/2014/main" id="{14DDABDF-6859-48C7-9E66-E0A67D414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9812" y="42015"/>
            <a:ext cx="2164375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kumimoji="0" lang="en-US" alt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B8EBCC8-7260-456A-A126-8D2ED1C36384}"/>
              </a:ext>
            </a:extLst>
          </p:cNvPr>
          <p:cNvSpPr txBox="1"/>
          <p:nvPr/>
        </p:nvSpPr>
        <p:spPr>
          <a:xfrm>
            <a:off x="218956" y="763013"/>
            <a:ext cx="46692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endParaRPr lang="en-GB" dirty="0"/>
          </a:p>
        </p:txBody>
      </p:sp>
      <p:pic>
        <p:nvPicPr>
          <p:cNvPr id="8" name="Picture 6" descr="Picture11">
            <a:extLst>
              <a:ext uri="{FF2B5EF4-FFF2-40B4-BE49-F238E27FC236}">
                <a16:creationId xmlns:a16="http://schemas.microsoft.com/office/drawing/2014/main" id="{C2CAB634-C6BE-4337-ACE0-1CA1547B3E6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4290">
            <a:off x="-3925095" y="5668496"/>
            <a:ext cx="533400" cy="65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02">
            <a:extLst>
              <a:ext uri="{FF2B5EF4-FFF2-40B4-BE49-F238E27FC236}">
                <a16:creationId xmlns:a16="http://schemas.microsoft.com/office/drawing/2014/main" id="{F7022326-14A3-4EED-9418-BC850D068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00E7073E-889A-4AFF-8B3D-2A8E7D690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60093"/>
            <a:ext cx="8610600" cy="513076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TH cho </a:t>
            </a:r>
            <a:r>
              <a:rPr lang="vi-VN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vi-VN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TH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y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Nhóm nguyên tố: Li, Na, K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+  Nhóm nguyên tố: F, Cl, Br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+ Nhóm nguyên tố: Fe, Co, Ni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</a:t>
            </a:r>
            <a:r>
              <a:rPr lang="pt-B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o biết các nguyên tố: Na, Mg, Al, Si, Cl, Fe thuộc nguyên tố s,p,d hay f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2">
            <a:extLst>
              <a:ext uri="{FF2B5EF4-FFF2-40B4-BE49-F238E27FC236}">
                <a16:creationId xmlns:a16="http://schemas.microsoft.com/office/drawing/2014/main" id="{95EF9DD6-BC87-406F-B4F2-DDF99EC8E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32F27515-569F-4428-8F35-125D5638614E}"/>
              </a:ext>
            </a:extLst>
          </p:cNvPr>
          <p:cNvSpPr txBox="1"/>
          <p:nvPr/>
        </p:nvSpPr>
        <p:spPr>
          <a:xfrm>
            <a:off x="228600" y="637896"/>
            <a:ext cx="46692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en-US" sz="3200" b="1" i="0" u="none" strike="noStrike" kern="1200" cap="none" spc="-10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-10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endParaRPr lang="en-GB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FF8B4BF-669D-4DC8-ADC9-BFA98D76B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763000" cy="261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none" strike="noStrike" kern="1200" cap="none" spc="-10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u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lectron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o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ần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ống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ếp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-10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t</a:t>
            </a:r>
            <a:r>
              <a:rPr kumimoji="0" lang="en-US" altLang="en-US" sz="24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525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D1D974E-8EF1-43F9-A30C-041D41B058E5}"/>
              </a:ext>
            </a:extLst>
          </p:cNvPr>
          <p:cNvSpPr/>
          <p:nvPr/>
        </p:nvSpPr>
        <p:spPr>
          <a:xfrm>
            <a:off x="723900" y="1119425"/>
            <a:ext cx="8039100" cy="1692771"/>
          </a:xfrm>
          <a:prstGeom prst="rect">
            <a:avLst/>
          </a:prstGeom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 cột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a thành:</a:t>
            </a:r>
          </a:p>
          <a:p>
            <a:pPr marL="0" marR="0" lvl="0" indent="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nhóm A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 cột )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nh số từ IA – VIIIA) </a:t>
            </a:r>
          </a:p>
          <a:p>
            <a:pPr marL="0" marR="0" lvl="0" indent="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nhóm B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 cột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nh số từ IB – VIIIB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 nhóm là 1 cột,      </a:t>
            </a:r>
          </a:p>
          <a:p>
            <a:pPr marL="0" marR="0" lvl="0" indent="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en-US" sz="2600" b="1" spc="-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600" b="1" i="0" u="none" strike="noStrike" kern="1200" cap="none" spc="-10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iêng nhóm VIIIB có 3 cột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9A3D93-940D-45E0-898F-EDD682F756B1}"/>
              </a:ext>
            </a:extLst>
          </p:cNvPr>
          <p:cNvSpPr txBox="1"/>
          <p:nvPr/>
        </p:nvSpPr>
        <p:spPr>
          <a:xfrm>
            <a:off x="118434" y="591341"/>
            <a:ext cx="466927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3000" b="1" i="0" u="none" strike="noStrike" kern="1200" cap="none" spc="-10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Nhóm nguyên tố</a:t>
            </a:r>
            <a:endParaRPr lang="en-GB" sz="300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119EF7C-428F-4D81-B805-94AA85A63074}"/>
              </a:ext>
            </a:extLst>
          </p:cNvPr>
          <p:cNvGrpSpPr/>
          <p:nvPr/>
        </p:nvGrpSpPr>
        <p:grpSpPr>
          <a:xfrm>
            <a:off x="1485900" y="6289094"/>
            <a:ext cx="6172200" cy="492706"/>
            <a:chOff x="1485900" y="6334780"/>
            <a:chExt cx="6172200" cy="492706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DDE28A3-8658-434F-9338-DC02155DD257}"/>
                </a:ext>
              </a:extLst>
            </p:cNvPr>
            <p:cNvSpPr/>
            <p:nvPr/>
          </p:nvSpPr>
          <p:spPr>
            <a:xfrm>
              <a:off x="1485900" y="6334780"/>
              <a:ext cx="61722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600" b="1" i="0" u="none" strike="noStrike" kern="1200" cap="none" spc="-15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 xác định nhóm như thế nào?</a:t>
              </a:r>
            </a:p>
          </p:txBody>
        </p:sp>
        <p:pic>
          <p:nvPicPr>
            <p:cNvPr id="11" name="Picture 6" descr="Picture11">
              <a:extLst>
                <a:ext uri="{FF2B5EF4-FFF2-40B4-BE49-F238E27FC236}">
                  <a16:creationId xmlns:a16="http://schemas.microsoft.com/office/drawing/2014/main" id="{023DDE72-3821-481C-919C-53671F75DE0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14290">
              <a:off x="1700126" y="6400619"/>
              <a:ext cx="533400" cy="426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1B17E4B8-373E-41C6-B241-AB238C577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2743200"/>
            <a:ext cx="6400800" cy="3352800"/>
          </a:xfrm>
          <a:prstGeom prst="rect">
            <a:avLst/>
          </a:prstGeom>
        </p:spPr>
      </p:pic>
      <p:sp>
        <p:nvSpPr>
          <p:cNvPr id="13" name="Text Box 102">
            <a:extLst>
              <a:ext uri="{FF2B5EF4-FFF2-40B4-BE49-F238E27FC236}">
                <a16:creationId xmlns:a16="http://schemas.microsoft.com/office/drawing/2014/main" id="{82BA59BE-3E71-4111-8F45-CFE2E8AE9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52322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I. CẤU TẠO CỦA BTH CÁC NGUYÊN TỐ HÓA HỌC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2" name="Rounded Rectangle 18">
            <a:extLst>
              <a:ext uri="{FF2B5EF4-FFF2-40B4-BE49-F238E27FC236}">
                <a16:creationId xmlns:a16="http://schemas.microsoft.com/office/drawing/2014/main" id="{F32A8155-8691-40BF-8726-5535DE1F3777}"/>
              </a:ext>
            </a:extLst>
          </p:cNvPr>
          <p:cNvSpPr/>
          <p:nvPr/>
        </p:nvSpPr>
        <p:spPr>
          <a:xfrm>
            <a:off x="3352800" y="826977"/>
            <a:ext cx="2819400" cy="481011"/>
          </a:xfrm>
          <a:prstGeom prst="roundRect">
            <a:avLst>
              <a:gd name="adj" fmla="val 41423"/>
            </a:avLst>
          </a:prstGeom>
          <a:solidFill>
            <a:schemeClr val="bg1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b="1" dirty="0">
                <a:solidFill>
                  <a:srgbClr val="FF0000"/>
                </a:solidFill>
              </a:rPr>
              <a:t>PHIẾU HỌC TẬP SỐ 6 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Rounded Rectangle 18">
            <a:extLst>
              <a:ext uri="{FF2B5EF4-FFF2-40B4-BE49-F238E27FC236}">
                <a16:creationId xmlns:a16="http://schemas.microsoft.com/office/drawing/2014/main" id="{6D698C9C-FF15-4FD2-B389-65AA5045945B}"/>
              </a:ext>
            </a:extLst>
          </p:cNvPr>
          <p:cNvSpPr/>
          <p:nvPr/>
        </p:nvSpPr>
        <p:spPr>
          <a:xfrm>
            <a:off x="1612805" y="6266658"/>
            <a:ext cx="5918390" cy="457200"/>
          </a:xfrm>
          <a:prstGeom prst="roundRect">
            <a:avLst>
              <a:gd name="adj" fmla="val 41423"/>
            </a:avLst>
          </a:prstGeom>
          <a:solidFill>
            <a:schemeClr val="bg1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t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: 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(Z=26)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 (Z= 27)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 (Z = 28)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18">
            <a:extLst>
              <a:ext uri="{FF2B5EF4-FFF2-40B4-BE49-F238E27FC236}">
                <a16:creationId xmlns:a16="http://schemas.microsoft.com/office/drawing/2014/main" id="{AD19DE3B-6378-43B6-9FD3-699E8A75B8E5}"/>
              </a:ext>
            </a:extLst>
          </p:cNvPr>
          <p:cNvSpPr/>
          <p:nvPr/>
        </p:nvSpPr>
        <p:spPr>
          <a:xfrm>
            <a:off x="1612805" y="5665452"/>
            <a:ext cx="5918390" cy="457200"/>
          </a:xfrm>
          <a:prstGeom prst="roundRect">
            <a:avLst>
              <a:gd name="adj" fmla="val 41423"/>
            </a:avLst>
          </a:prstGeom>
          <a:solidFill>
            <a:schemeClr val="bg1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t" hangingPunct="1"/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3: </a:t>
            </a:r>
            <a:r>
              <a:rPr lang="vi-VN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(Z = 4)</a:t>
            </a: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(Z=12)</a:t>
            </a:r>
            <a:r>
              <a:rPr lang="en-US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(Z=20)</a:t>
            </a:r>
            <a:endParaRPr lang="en-US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25" name="Rounded Rectangle 18">
            <a:extLst>
              <a:ext uri="{FF2B5EF4-FFF2-40B4-BE49-F238E27FC236}">
                <a16:creationId xmlns:a16="http://schemas.microsoft.com/office/drawing/2014/main" id="{48C0803D-2756-43F4-912A-59FFAAC8E6E1}"/>
              </a:ext>
            </a:extLst>
          </p:cNvPr>
          <p:cNvSpPr/>
          <p:nvPr/>
        </p:nvSpPr>
        <p:spPr>
          <a:xfrm>
            <a:off x="1612805" y="5111387"/>
            <a:ext cx="5918390" cy="457200"/>
          </a:xfrm>
          <a:prstGeom prst="roundRect">
            <a:avLst>
              <a:gd name="adj" fmla="val 41423"/>
            </a:avLst>
          </a:prstGeom>
          <a:solidFill>
            <a:schemeClr val="bg1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t" hangingPunct="1"/>
            <a:r>
              <a:rPr 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2: </a:t>
            </a:r>
            <a:r>
              <a:rPr lang="vi-VN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(Z = 9)</a:t>
            </a:r>
            <a:r>
              <a:rPr 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 (Z = 17)</a:t>
            </a:r>
            <a:r>
              <a:rPr 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 = 35)</a:t>
            </a:r>
            <a:endParaRPr lang="en-US" sz="2400" b="1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18">
            <a:extLst>
              <a:ext uri="{FF2B5EF4-FFF2-40B4-BE49-F238E27FC236}">
                <a16:creationId xmlns:a16="http://schemas.microsoft.com/office/drawing/2014/main" id="{43D2FCED-2EA1-452E-94B2-17775B4E73B0}"/>
              </a:ext>
            </a:extLst>
          </p:cNvPr>
          <p:cNvSpPr/>
          <p:nvPr/>
        </p:nvSpPr>
        <p:spPr>
          <a:xfrm>
            <a:off x="1612805" y="4534712"/>
            <a:ext cx="5918390" cy="457200"/>
          </a:xfrm>
          <a:prstGeom prst="roundRect">
            <a:avLst>
              <a:gd name="adj" fmla="val 41423"/>
            </a:avLst>
          </a:prstGeom>
          <a:solidFill>
            <a:schemeClr val="bg1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t" hangingPunct="1"/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1: </a:t>
            </a:r>
            <a:r>
              <a:rPr lang="vi-VN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 (Z = 3)</a:t>
            </a:r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(Z=11)</a:t>
            </a:r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(Z = 19)</a:t>
            </a:r>
            <a:endParaRPr lang="en-US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13547B35-EEFF-4098-BFF1-F8F4B5E3C1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808668"/>
              </p:ext>
            </p:extLst>
          </p:nvPr>
        </p:nvGraphicFramePr>
        <p:xfrm>
          <a:off x="158665" y="1371601"/>
          <a:ext cx="8826670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46355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thứ tự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ột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 trong BTH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815">
                <a:tc>
                  <a:txBody>
                    <a:bodyPr/>
                    <a:lstStyle/>
                    <a:p>
                      <a:endParaRPr lang="en-US" sz="2300" b="1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81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300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81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300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800" b="1" dirty="0">
                        <a:solidFill>
                          <a:srgbClr val="C0000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 Box 102">
            <a:extLst>
              <a:ext uri="{FF2B5EF4-FFF2-40B4-BE49-F238E27FC236}">
                <a16:creationId xmlns:a16="http://schemas.microsoft.com/office/drawing/2014/main" id="{92373364-D90F-4AAE-9525-27F8FC5F7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156970320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998518"/>
              </p:ext>
            </p:extLst>
          </p:nvPr>
        </p:nvGraphicFramePr>
        <p:xfrm>
          <a:off x="159641" y="2135501"/>
          <a:ext cx="8826670" cy="3248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71725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thứ tự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ột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 trong BTH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Li (Z = 3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Na </a:t>
                      </a:r>
                      <a:r>
                        <a:rPr lang="vi-VN" sz="2400" b="1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Z=11)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K (Z = 19)</a:t>
                      </a:r>
                      <a:endParaRPr lang="en-US" sz="2400" dirty="0">
                        <a:latin typeface="+mn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800" b="1" dirty="0">
                        <a:solidFill>
                          <a:srgbClr val="C0000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B13388A-4534-4338-93E5-7164DD1B1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417785"/>
              </p:ext>
            </p:extLst>
          </p:nvPr>
        </p:nvGraphicFramePr>
        <p:xfrm>
          <a:off x="1740606" y="3610361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1s</a:t>
                      </a:r>
                      <a:r>
                        <a:rPr lang="vi-VN" sz="28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 </a:t>
                      </a:r>
                      <a:r>
                        <a:rPr lang="vi-VN" sz="28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s</a:t>
                      </a:r>
                      <a:r>
                        <a:rPr lang="vi-VN" sz="28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kern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kern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kern="12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800" b="1" kern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latin typeface="+mj-lt"/>
                        </a:rPr>
                        <a:t>IA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D2BB0AC0-C7B0-466E-AB8A-358B174E96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3974490"/>
              </p:ext>
            </p:extLst>
          </p:nvPr>
        </p:nvGraphicFramePr>
        <p:xfrm>
          <a:off x="1740605" y="4202629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[Ne] 3s</a:t>
                      </a:r>
                      <a:r>
                        <a:rPr lang="en-US" sz="2800" b="1" baseline="300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latin typeface="+mj-lt"/>
                        </a:rPr>
                        <a:t>IA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07C638CC-F205-4098-9D46-1DDEEDD7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121998"/>
              </p:ext>
            </p:extLst>
          </p:nvPr>
        </p:nvGraphicFramePr>
        <p:xfrm>
          <a:off x="1740605" y="4812725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+mn-cs"/>
                        </a:rPr>
                        <a:t>[Ar] </a:t>
                      </a: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en-US" sz="28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 Ligh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latin typeface="+mj-lt"/>
                        </a:rPr>
                        <a:t>IA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3102136-3A33-4842-9D44-E389C77A5CC9}"/>
              </a:ext>
            </a:extLst>
          </p:cNvPr>
          <p:cNvSpPr txBox="1"/>
          <p:nvPr/>
        </p:nvSpPr>
        <p:spPr>
          <a:xfrm>
            <a:off x="6705600" y="146513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Ố</a:t>
            </a:r>
            <a:r>
              <a:rPr lang="vi-VN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1</a:t>
            </a:r>
            <a:endParaRPr lang="en-US" sz="36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+mn-cs"/>
            </a:endParaRPr>
          </a:p>
        </p:txBody>
      </p:sp>
      <p:sp>
        <p:nvSpPr>
          <p:cNvPr id="13" name="Text Box 102">
            <a:extLst>
              <a:ext uri="{FF2B5EF4-FFF2-40B4-BE49-F238E27FC236}">
                <a16:creationId xmlns:a16="http://schemas.microsoft.com/office/drawing/2014/main" id="{42550883-837A-49EC-A766-A0BF9333B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8032950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405853"/>
              </p:ext>
            </p:extLst>
          </p:nvPr>
        </p:nvGraphicFramePr>
        <p:xfrm>
          <a:off x="159641" y="2135501"/>
          <a:ext cx="8826670" cy="3248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71725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thứ tự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ột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 trong BTH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vi-VN" sz="2300" b="1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F (Z = 9)</a:t>
                      </a:r>
                      <a:endParaRPr lang="en-US" sz="2300" b="1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300" b="1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Cl (Z = 17)</a:t>
                      </a:r>
                      <a:endParaRPr lang="en-US" sz="2300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300" b="1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Br</a:t>
                      </a:r>
                      <a:r>
                        <a:rPr lang="en-US" sz="2300" b="1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vi-VN" sz="2300" b="1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(</a:t>
                      </a:r>
                      <a:r>
                        <a:rPr lang="vi-VN" sz="2300" b="1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Calibri"/>
                        </a:rPr>
                        <a:t>Z = 35)</a:t>
                      </a:r>
                      <a:endParaRPr lang="en-US" sz="2300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800" b="1" dirty="0">
                        <a:solidFill>
                          <a:srgbClr val="C0000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B13388A-4534-4338-93E5-7164DD1B1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028225"/>
              </p:ext>
            </p:extLst>
          </p:nvPr>
        </p:nvGraphicFramePr>
        <p:xfrm>
          <a:off x="1740606" y="3610361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1s</a:t>
                      </a:r>
                      <a:r>
                        <a:rPr lang="vi-VN" sz="2400" b="1" baseline="30000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 </a:t>
                      </a:r>
                      <a:r>
                        <a:rPr lang="vi-VN" sz="2400" b="1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s</a:t>
                      </a:r>
                      <a:r>
                        <a:rPr lang="vi-VN" sz="2400" b="1" baseline="30000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</a:t>
                      </a:r>
                      <a:r>
                        <a:rPr lang="vi-VN" sz="2400" b="1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p</a:t>
                      </a:r>
                      <a:r>
                        <a:rPr lang="vi-VN" sz="2400" b="1" baseline="30000" dirty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5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p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V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D2BB0AC0-C7B0-466E-AB8A-358B174E96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166809"/>
              </p:ext>
            </p:extLst>
          </p:nvPr>
        </p:nvGraphicFramePr>
        <p:xfrm>
          <a:off x="1740605" y="4202629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[Ne] 3s</a:t>
                      </a:r>
                      <a:r>
                        <a:rPr lang="vi-VN" sz="24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</a:t>
                      </a:r>
                      <a:r>
                        <a:rPr lang="vi-VN" sz="2400" b="1" baseline="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3</a:t>
                      </a:r>
                      <a:r>
                        <a:rPr lang="vi-VN" sz="24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p</a:t>
                      </a:r>
                      <a:r>
                        <a:rPr lang="vi-VN" sz="24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5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p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V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07C638CC-F205-4098-9D46-1DDEEDD7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729653"/>
              </p:ext>
            </p:extLst>
          </p:nvPr>
        </p:nvGraphicFramePr>
        <p:xfrm>
          <a:off x="1740605" y="4800600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just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+mn-cs"/>
                        </a:rPr>
                        <a:t>[Ar] 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3d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10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2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4p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5</a:t>
                      </a: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 Ligh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7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p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>
                          <a:solidFill>
                            <a:srgbClr val="C00000"/>
                          </a:solidFill>
                          <a:latin typeface="+mj-lt"/>
                        </a:rPr>
                        <a:t>V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3102136-3A33-4842-9D44-E389C77A5CC9}"/>
              </a:ext>
            </a:extLst>
          </p:cNvPr>
          <p:cNvSpPr txBox="1"/>
          <p:nvPr/>
        </p:nvSpPr>
        <p:spPr>
          <a:xfrm>
            <a:off x="6705600" y="146513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Ố</a:t>
            </a:r>
            <a:r>
              <a:rPr lang="vi-V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2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+mn-cs"/>
            </a:endParaRPr>
          </a:p>
        </p:txBody>
      </p:sp>
      <p:sp>
        <p:nvSpPr>
          <p:cNvPr id="13" name="Text Box 102">
            <a:extLst>
              <a:ext uri="{FF2B5EF4-FFF2-40B4-BE49-F238E27FC236}">
                <a16:creationId xmlns:a16="http://schemas.microsoft.com/office/drawing/2014/main" id="{16689F20-8A6C-4072-ABBA-799DE463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177338441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7839321"/>
              </p:ext>
            </p:extLst>
          </p:nvPr>
        </p:nvGraphicFramePr>
        <p:xfrm>
          <a:off x="159641" y="2135501"/>
          <a:ext cx="8826670" cy="3248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71725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thứ tự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ột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 trong BTH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Be (Z = 4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Mg (Z=12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Ca (Z=20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800" b="1" dirty="0">
                        <a:solidFill>
                          <a:srgbClr val="C0000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B13388A-4534-4338-93E5-7164DD1B1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6741281"/>
              </p:ext>
            </p:extLst>
          </p:nvPr>
        </p:nvGraphicFramePr>
        <p:xfrm>
          <a:off x="1740606" y="3610361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1s</a:t>
                      </a:r>
                      <a:r>
                        <a:rPr lang="vi-VN" sz="24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 </a:t>
                      </a:r>
                      <a:r>
                        <a:rPr lang="vi-VN" sz="24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s</a:t>
                      </a:r>
                      <a:r>
                        <a:rPr lang="vi-VN" sz="24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D2BB0AC0-C7B0-466E-AB8A-358B174E96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143525"/>
              </p:ext>
            </p:extLst>
          </p:nvPr>
        </p:nvGraphicFramePr>
        <p:xfrm>
          <a:off x="1740605" y="4202629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[Ne] 3s</a:t>
                      </a:r>
                      <a:r>
                        <a:rPr lang="vi-VN" sz="2400" b="1" baseline="30000">
                          <a:solidFill>
                            <a:srgbClr val="C00000"/>
                          </a:solidFill>
                          <a:effectLst/>
                          <a:latin typeface="+mj-lt"/>
                          <a:ea typeface="Calibri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07C638CC-F205-4098-9D46-1DDEEDD7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782987"/>
              </p:ext>
            </p:extLst>
          </p:nvPr>
        </p:nvGraphicFramePr>
        <p:xfrm>
          <a:off x="1740605" y="4800600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+mn-cs"/>
                        </a:rPr>
                        <a:t>[Ar] 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 Ligh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IIA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3102136-3A33-4842-9D44-E389C77A5CC9}"/>
              </a:ext>
            </a:extLst>
          </p:cNvPr>
          <p:cNvSpPr txBox="1"/>
          <p:nvPr/>
        </p:nvSpPr>
        <p:spPr>
          <a:xfrm>
            <a:off x="6705600" y="146513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Ố</a:t>
            </a:r>
            <a:r>
              <a:rPr lang="vi-VN" sz="3600" b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sz="3600" b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3</a:t>
            </a:r>
            <a:endParaRPr lang="en-US" sz="3600" b="1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+mn-cs"/>
            </a:endParaRPr>
          </a:p>
        </p:txBody>
      </p:sp>
      <p:sp>
        <p:nvSpPr>
          <p:cNvPr id="13" name="Text Box 102">
            <a:extLst>
              <a:ext uri="{FF2B5EF4-FFF2-40B4-BE49-F238E27FC236}">
                <a16:creationId xmlns:a16="http://schemas.microsoft.com/office/drawing/2014/main" id="{20B4F33B-16A1-460E-B07C-FC3F60AE8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213777250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0279105"/>
              </p:ext>
            </p:extLst>
          </p:nvPr>
        </p:nvGraphicFramePr>
        <p:xfrm>
          <a:off x="159641" y="2135501"/>
          <a:ext cx="8826670" cy="3248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3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71725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thứ tự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ột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 trong BTH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Fe (Z=26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Co</a:t>
                      </a:r>
                      <a:r>
                        <a:rPr lang="vi-VN" sz="2400" b="1" baseline="0" dirty="0"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(Z= 27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2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</a:rPr>
                        <a:t>Ni (Z = 28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800" b="1" dirty="0">
                        <a:solidFill>
                          <a:srgbClr val="C0000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B13388A-4534-4338-93E5-7164DD1B1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707462"/>
              </p:ext>
            </p:extLst>
          </p:nvPr>
        </p:nvGraphicFramePr>
        <p:xfrm>
          <a:off x="1740606" y="3610361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[Ar]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3d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2400" b="1" kern="12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IIIB</a:t>
                      </a: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D2BB0AC0-C7B0-466E-AB8A-358B174E96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345719"/>
              </p:ext>
            </p:extLst>
          </p:nvPr>
        </p:nvGraphicFramePr>
        <p:xfrm>
          <a:off x="1740605" y="4261672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[Ar]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3d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VIIIB</a:t>
                      </a: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07C638CC-F205-4098-9D46-1DDEEDD75B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218282"/>
              </p:ext>
            </p:extLst>
          </p:nvPr>
        </p:nvGraphicFramePr>
        <p:xfrm>
          <a:off x="1740605" y="4800600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2041708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[Ar]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3d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r>
                        <a:rPr kumimoji="0" lang="vi-VN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4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>
                          <a:solidFill>
                            <a:srgbClr val="C00000"/>
                          </a:solidFill>
                          <a:latin typeface="+mj-lt"/>
                        </a:rPr>
                        <a:t>VIIIB</a:t>
                      </a: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43102136-3A33-4842-9D44-E389C77A5CC9}"/>
              </a:ext>
            </a:extLst>
          </p:cNvPr>
          <p:cNvSpPr txBox="1"/>
          <p:nvPr/>
        </p:nvSpPr>
        <p:spPr>
          <a:xfrm>
            <a:off x="6705600" y="146513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Ố</a:t>
            </a:r>
            <a:r>
              <a:rPr lang="vi-VN" sz="3600" b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4</a:t>
            </a:r>
            <a:endParaRPr 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4903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9971" y="1579144"/>
            <a:ext cx="856347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3162" y="1199126"/>
            <a:ext cx="647198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nhóm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được kí hiệu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đến VIII</a:t>
            </a:r>
          </a:p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ồm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A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B</a:t>
            </a:r>
          </a:p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ứ tự của nhóm bằng số electron hóa trị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424224"/>
              </p:ext>
            </p:extLst>
          </p:nvPr>
        </p:nvGraphicFramePr>
        <p:xfrm>
          <a:off x="57010" y="3399532"/>
          <a:ext cx="9064292" cy="18519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4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4577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00185"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I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II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IV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V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V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VI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700" dirty="0">
                          <a:solidFill>
                            <a:srgbClr val="002060"/>
                          </a:solidFill>
                          <a:latin typeface="+mj-lt"/>
                        </a:rPr>
                        <a:t>VIIIA</a:t>
                      </a:r>
                      <a:endParaRPr lang="en-US" sz="27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1803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2800" b="1" i="0" spc="-50">
                          <a:solidFill>
                            <a:srgbClr val="002060"/>
                          </a:solidFill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endParaRPr lang="en-US" sz="2800" b="1" i="0" spc="-50" dirty="0">
                        <a:solidFill>
                          <a:srgbClr val="002060"/>
                        </a:solidFill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2800" b="1" i="0" spc="-50">
                        <a:solidFill>
                          <a:srgbClr val="00206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endParaRPr lang="en-US" sz="2800" b="1" i="0" spc="-50">
                        <a:solidFill>
                          <a:srgbClr val="00206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2800" b="1" i="0" u="none" strike="noStrike" kern="1200" cap="none" spc="-5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3</a:t>
                      </a:r>
                      <a:endParaRPr kumimoji="0" lang="en-US" sz="2800" b="1" i="0" u="none" strike="noStrike" kern="1200" cap="none" spc="-5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4</a:t>
                      </a:r>
                      <a:endParaRPr kumimoji="0" lang="en-US" sz="2800" b="1" i="0" u="none" strike="noStrike" kern="1200" cap="none" spc="-5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5</a:t>
                      </a:r>
                      <a:endParaRPr kumimoji="0" lang="en-US" sz="2800" b="1" i="0" u="none" strike="noStrike" kern="1200" cap="none" spc="-5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defTabSz="685800"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800" b="1" i="0" spc="-5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np</a:t>
                      </a: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6</a:t>
                      </a:r>
                    </a:p>
                    <a:p>
                      <a:pPr algn="ctr" defTabSz="685800"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r>
                        <a:rPr lang="vi-VN" sz="2800" b="1" i="0" spc="-50" baseline="30000">
                          <a:solidFill>
                            <a:srgbClr val="002060"/>
                          </a:solidFill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vi-VN" sz="2400" b="1" i="0" spc="-5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0" spc="-5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vi-VN" sz="2400" b="1" i="0" spc="-5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rừ He)</a:t>
                      </a:r>
                      <a:endParaRPr lang="en-US" sz="2400" b="1" i="0" spc="-5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4907" y="5334000"/>
            <a:ext cx="8834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Nhóm A gồm nguyên tố s, p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Số thứ tự của </a:t>
            </a:r>
            <a:r>
              <a:rPr lang="vi-VN" sz="2400" b="1">
                <a:solidFill>
                  <a:srgbClr val="FF0000"/>
                </a:solidFill>
                <a:latin typeface="+mj-lt"/>
                <a:cs typeface="+mn-cs"/>
              </a:rPr>
              <a:t>nhóm A</a:t>
            </a:r>
            <a:r>
              <a:rPr lang="en-US" sz="2400" b="1">
                <a:solidFill>
                  <a:srgbClr val="FF0000"/>
                </a:solidFill>
                <a:latin typeface="+mj-lt"/>
                <a:cs typeface="+mn-cs"/>
              </a:rPr>
              <a:t> </a:t>
            </a:r>
            <a:r>
              <a:rPr lang="vi-VN" sz="2400" b="1">
                <a:solidFill>
                  <a:srgbClr val="FF0000"/>
                </a:solidFill>
                <a:latin typeface="+mj-lt"/>
                <a:cs typeface="+mn-cs"/>
              </a:rPr>
              <a:t>=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e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óa trị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ố e</a:t>
            </a:r>
            <a:r>
              <a:rPr lang="vi-VN" sz="2400" b="1">
                <a:solidFill>
                  <a:srgbClr val="FF0000"/>
                </a:solidFill>
                <a:latin typeface="+mj-lt"/>
                <a:cs typeface="+mn-cs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+mn-cs"/>
              </a:rPr>
              <a:t>lớp </a:t>
            </a:r>
            <a:r>
              <a:rPr lang="vi-VN" sz="2400" b="1">
                <a:solidFill>
                  <a:srgbClr val="FF0000"/>
                </a:solidFill>
                <a:latin typeface="+mj-lt"/>
                <a:cs typeface="+mn-cs"/>
              </a:rPr>
              <a:t>ngoài cùng</a:t>
            </a:r>
            <a:endParaRPr lang="en-US" sz="2400" b="1">
              <a:solidFill>
                <a:srgbClr val="FF0000"/>
              </a:solidFill>
              <a:latin typeface="+mj-lt"/>
              <a:cs typeface="+mn-cs"/>
            </a:endParaRP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vi-VN" sz="2400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C9FC26D-8B66-440E-BCB1-AFC2860B32F1}"/>
              </a:ext>
            </a:extLst>
          </p:cNvPr>
          <p:cNvSpPr txBox="1"/>
          <p:nvPr/>
        </p:nvSpPr>
        <p:spPr>
          <a:xfrm>
            <a:off x="596208" y="2784110"/>
            <a:ext cx="838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C00000"/>
                </a:solidFill>
                <a:latin typeface="+mj-lt"/>
                <a:cs typeface="+mn-cs"/>
              </a:rPr>
              <a:t>Cấu hình electron lớp ngoài cùng ở các nguyên tố </a:t>
            </a:r>
            <a:r>
              <a:rPr lang="vi-VN" sz="2400" b="1">
                <a:solidFill>
                  <a:srgbClr val="C00000"/>
                </a:solidFill>
                <a:latin typeface="+mj-lt"/>
                <a:cs typeface="+mn-cs"/>
              </a:rPr>
              <a:t>nhóm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b="1">
                <a:solidFill>
                  <a:srgbClr val="C00000"/>
                </a:solidFill>
                <a:latin typeface="+mj-lt"/>
                <a:cs typeface="+mn-cs"/>
              </a:rPr>
              <a:t>:</a:t>
            </a:r>
            <a:endParaRPr lang="vi-VN" sz="2400" b="1" dirty="0">
              <a:solidFill>
                <a:srgbClr val="C00000"/>
              </a:solidFill>
              <a:latin typeface="+mj-lt"/>
              <a:cs typeface="+mn-cs"/>
            </a:endParaRPr>
          </a:p>
        </p:txBody>
      </p:sp>
      <p:sp>
        <p:nvSpPr>
          <p:cNvPr id="9" name="Text Box 102">
            <a:extLst>
              <a:ext uri="{FF2B5EF4-FFF2-40B4-BE49-F238E27FC236}">
                <a16:creationId xmlns:a16="http://schemas.microsoft.com/office/drawing/2014/main" id="{B8402FED-A062-4564-86C0-5AA7094B2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30160872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9971" y="1579144"/>
            <a:ext cx="856347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3162" y="1199126"/>
            <a:ext cx="647198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II</a:t>
            </a:r>
          </a:p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defTabSz="685800" eaLnBrk="1" fontAlgn="auto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0337" y="5653551"/>
            <a:ext cx="8834187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vi-VN" sz="2400" b="1" spc="-50">
                <a:solidFill>
                  <a:srgbClr val="002060"/>
                </a:solidFill>
                <a:latin typeface="+mj-lt"/>
                <a:cs typeface="+mn-cs"/>
              </a:rPr>
              <a:t>Nhóm B gồm nguyên tố d, f</a:t>
            </a:r>
          </a:p>
          <a:p>
            <a:pPr algn="ctr" defTabSz="685800" eaLnBrk="1" fontAlgn="auto" hangingPunct="1">
              <a:spcBef>
                <a:spcPts val="600"/>
              </a:spcBef>
              <a:spcAft>
                <a:spcPts val="0"/>
              </a:spcAft>
            </a:pPr>
            <a:r>
              <a:rPr lang="vi-VN" sz="2400" b="1" spc="-50">
                <a:solidFill>
                  <a:srgbClr val="002060"/>
                </a:solidFill>
                <a:latin typeface="+mj-lt"/>
                <a:cs typeface="+mn-cs"/>
              </a:rPr>
              <a:t>Số thứ tự của nhóm B</a:t>
            </a:r>
            <a:r>
              <a:rPr lang="en-US" sz="2400" b="1" spc="-50">
                <a:solidFill>
                  <a:srgbClr val="002060"/>
                </a:solidFill>
                <a:latin typeface="+mj-lt"/>
                <a:cs typeface="+mn-cs"/>
              </a:rPr>
              <a:t> </a:t>
            </a:r>
            <a:r>
              <a:rPr lang="vi-VN" sz="2400" b="1" spc="-50">
                <a:solidFill>
                  <a:srgbClr val="002060"/>
                </a:solidFill>
                <a:latin typeface="+mj-lt"/>
                <a:cs typeface="+mn-cs"/>
              </a:rPr>
              <a:t>= </a:t>
            </a:r>
            <a:r>
              <a:rPr lang="en-US" sz="2400" b="1" spc="-5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1" spc="-5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vi-VN" sz="2400" b="1" spc="-50">
                <a:solidFill>
                  <a:srgbClr val="002060"/>
                </a:solidFill>
                <a:latin typeface="+mj-lt"/>
                <a:cs typeface="+mn-cs"/>
              </a:rPr>
              <a:t> e hóa trị (trừ 2 cột sau của nhóm VIIIB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C9FC26D-8B66-440E-BCB1-AFC2860B32F1}"/>
              </a:ext>
            </a:extLst>
          </p:cNvPr>
          <p:cNvSpPr txBox="1"/>
          <p:nvPr/>
        </p:nvSpPr>
        <p:spPr>
          <a:xfrm>
            <a:off x="596208" y="2784110"/>
            <a:ext cx="838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C00000"/>
                </a:solidFill>
                <a:latin typeface="+mj-lt"/>
                <a:cs typeface="+mn-cs"/>
              </a:rPr>
              <a:t>Cấu hình electron lớp ngoài cùng ở các nguyên tố </a:t>
            </a:r>
            <a:r>
              <a:rPr lang="vi-VN" sz="2400" b="1">
                <a:solidFill>
                  <a:srgbClr val="C00000"/>
                </a:solidFill>
                <a:latin typeface="+mj-lt"/>
                <a:cs typeface="+mn-cs"/>
              </a:rPr>
              <a:t>nhóm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>
                <a:solidFill>
                  <a:srgbClr val="C00000"/>
                </a:solidFill>
                <a:latin typeface="+mj-lt"/>
                <a:cs typeface="+mn-cs"/>
              </a:rPr>
              <a:t>:</a:t>
            </a:r>
            <a:endParaRPr lang="vi-VN" sz="2400" b="1" dirty="0">
              <a:solidFill>
                <a:srgbClr val="C00000"/>
              </a:solidFill>
              <a:latin typeface="+mj-lt"/>
              <a:cs typeface="+mn-cs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BDC498B9-843D-4040-8CC6-DBE3B9FD28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669383"/>
              </p:ext>
            </p:extLst>
          </p:nvPr>
        </p:nvGraphicFramePr>
        <p:xfrm>
          <a:off x="95500" y="3354815"/>
          <a:ext cx="8953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72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6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27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solidFill>
                            <a:schemeClr val="tx1"/>
                          </a:solidFill>
                          <a:latin typeface="+mj-lt"/>
                        </a:rPr>
                        <a:t>IIIB</a:t>
                      </a:r>
                      <a:endParaRPr lang="en-US" sz="2400" b="1" spc="-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 dirty="0">
                          <a:solidFill>
                            <a:schemeClr val="tx1"/>
                          </a:solidFill>
                          <a:latin typeface="+mj-lt"/>
                        </a:rPr>
                        <a:t>IVB</a:t>
                      </a:r>
                      <a:endParaRPr lang="en-US" sz="2400" b="1" spc="-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solidFill>
                            <a:schemeClr val="tx1"/>
                          </a:solidFill>
                          <a:latin typeface="+mj-lt"/>
                        </a:rPr>
                        <a:t>VB</a:t>
                      </a:r>
                      <a:endParaRPr lang="en-US" sz="2400" b="1" spc="-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 dirty="0">
                          <a:solidFill>
                            <a:schemeClr val="tx1"/>
                          </a:solidFill>
                          <a:latin typeface="+mj-lt"/>
                        </a:rPr>
                        <a:t>VIB</a:t>
                      </a:r>
                      <a:endParaRPr lang="en-US" sz="2400" b="1" spc="-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solidFill>
                            <a:schemeClr val="tx1"/>
                          </a:solidFill>
                          <a:latin typeface="+mj-lt"/>
                        </a:rPr>
                        <a:t>VIIB</a:t>
                      </a:r>
                      <a:endParaRPr lang="en-US" sz="2400" b="1" spc="-1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latin typeface="+mj-lt"/>
                        </a:rPr>
                        <a:t>VIIIB</a:t>
                      </a:r>
                      <a:endParaRPr lang="en-US" sz="2400" b="1" spc="-100" dirty="0"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latin typeface="+mj-lt"/>
                        </a:rPr>
                        <a:t>IB</a:t>
                      </a:r>
                      <a:endParaRPr lang="en-US" sz="2400" b="1" spc="-100" dirty="0"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spc="-100" dirty="0">
                          <a:latin typeface="+mj-lt"/>
                        </a:rPr>
                        <a:t>IIB</a:t>
                      </a:r>
                      <a:endParaRPr lang="en-US" sz="2400" b="1" spc="-100" dirty="0"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5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6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, 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7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, 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8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1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(n-1)d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vi-VN" sz="2400" b="1" spc="-1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ns</a:t>
                      </a:r>
                      <a:r>
                        <a:rPr lang="vi-VN" sz="2400" b="1" spc="-100" baseline="30000">
                          <a:solidFill>
                            <a:srgbClr val="FF0000"/>
                          </a:solidFill>
                          <a:latin typeface="+mj-lt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spc="-100">
                        <a:solidFill>
                          <a:srgbClr val="FF0000"/>
                        </a:solidFill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102">
            <a:extLst>
              <a:ext uri="{FF2B5EF4-FFF2-40B4-BE49-F238E27FC236}">
                <a16:creationId xmlns:a16="http://schemas.microsoft.com/office/drawing/2014/main" id="{EC1C3A00-C57E-40FA-BC39-9055FF252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70788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V. LIÊN HỆ GIỮA CẤU HÌNH ELECTRON NGUYÊN TỬ VỚI VỊ TRÍ CỦA NGUYÊN TỐ TRONG BẢNG TUẦN HOÀN</a:t>
            </a:r>
          </a:p>
        </p:txBody>
      </p:sp>
    </p:spTree>
    <p:extLst>
      <p:ext uri="{BB962C8B-B14F-4D97-AF65-F5344CB8AC3E}">
        <p14:creationId xmlns:p14="http://schemas.microsoft.com/office/powerpoint/2010/main" val="351196321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Text Box 2">
            <a:extLst>
              <a:ext uri="{FF2B5EF4-FFF2-40B4-BE49-F238E27FC236}">
                <a16:creationId xmlns:a16="http://schemas.microsoft.com/office/drawing/2014/main" id="{6E9D48E4-255F-41BE-B7BB-BC03B35A1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650" y="198710"/>
            <a:ext cx="447269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ô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n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EBF1D39-F71C-463D-841E-206468E70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568" y="2547496"/>
          <a:ext cx="3365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0057" imgH="241195" progId="Equation.DSMT4">
                  <p:embed/>
                </p:oleObj>
              </mc:Choice>
              <mc:Fallback>
                <p:oleObj r:id="rId3" imgW="330057" imgH="241195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0EBF1D39-F71C-463D-841E-206468E70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8" y="2547496"/>
                        <a:ext cx="3365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D429150E-78C2-45DC-BB9C-30B2EC401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568" y="3095996"/>
          <a:ext cx="349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55446" imgH="241195" progId="Equation.DSMT4">
                  <p:embed/>
                </p:oleObj>
              </mc:Choice>
              <mc:Fallback>
                <p:oleObj r:id="rId5" imgW="355446" imgH="241195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D429150E-78C2-45DC-BB9C-30B2EC401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8" y="3095996"/>
                        <a:ext cx="3492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523FFCA3-6E93-4BDD-9EEA-F076E1B73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136" y="3610293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4668" imgH="241195" progId="Equation.DSMT4">
                  <p:embed/>
                </p:oleObj>
              </mc:Choice>
              <mc:Fallback>
                <p:oleObj r:id="rId7" imgW="304668" imgH="241195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523FFCA3-6E93-4BDD-9EEA-F076E1B73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36" y="3610293"/>
                        <a:ext cx="30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63F4C06-ECA8-4AFA-8E56-74CE364A6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032" y="41649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6469" imgH="241091" progId="Equation.DSMT4">
                  <p:embed/>
                </p:oleObj>
              </mc:Choice>
              <mc:Fallback>
                <p:oleObj r:id="rId9" imgW="266469" imgH="241091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63F4C06-ECA8-4AFA-8E56-74CE364A6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32" y="4164911"/>
                        <a:ext cx="2667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28CB568B-0688-48CE-BD0B-DAE699772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436" y="4583590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17225" imgH="241091" progId="Equation.DSMT4">
                  <p:embed/>
                </p:oleObj>
              </mc:Choice>
              <mc:Fallback>
                <p:oleObj r:id="rId11" imgW="317225" imgH="241091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28CB568B-0688-48CE-BD0B-DAE699772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36" y="4583590"/>
                        <a:ext cx="3175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56B3467D-99E4-43FD-9CDB-E7C46A969B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7412464"/>
              </p:ext>
            </p:extLst>
          </p:nvPr>
        </p:nvGraphicFramePr>
        <p:xfrm>
          <a:off x="315686" y="927142"/>
          <a:ext cx="8523514" cy="402474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29951">
                  <a:extLst>
                    <a:ext uri="{9D8B030D-6E8A-4147-A177-3AD203B41FA5}">
                      <a16:colId xmlns:a16="http://schemas.microsoft.com/office/drawing/2014/main" val="2248987834"/>
                    </a:ext>
                  </a:extLst>
                </a:gridCol>
                <a:gridCol w="1204016">
                  <a:extLst>
                    <a:ext uri="{9D8B030D-6E8A-4147-A177-3AD203B41FA5}">
                      <a16:colId xmlns:a16="http://schemas.microsoft.com/office/drawing/2014/main" val="736838771"/>
                    </a:ext>
                  </a:extLst>
                </a:gridCol>
                <a:gridCol w="1328041">
                  <a:extLst>
                    <a:ext uri="{9D8B030D-6E8A-4147-A177-3AD203B41FA5}">
                      <a16:colId xmlns:a16="http://schemas.microsoft.com/office/drawing/2014/main" val="3792315987"/>
                    </a:ext>
                  </a:extLst>
                </a:gridCol>
                <a:gridCol w="1476875">
                  <a:extLst>
                    <a:ext uri="{9D8B030D-6E8A-4147-A177-3AD203B41FA5}">
                      <a16:colId xmlns:a16="http://schemas.microsoft.com/office/drawing/2014/main" val="1009679187"/>
                    </a:ext>
                  </a:extLst>
                </a:gridCol>
                <a:gridCol w="1476875">
                  <a:extLst>
                    <a:ext uri="{9D8B030D-6E8A-4147-A177-3AD203B41FA5}">
                      <a16:colId xmlns:a16="http://schemas.microsoft.com/office/drawing/2014/main" val="2591667093"/>
                    </a:ext>
                  </a:extLst>
                </a:gridCol>
                <a:gridCol w="1707756">
                  <a:extLst>
                    <a:ext uri="{9D8B030D-6E8A-4147-A177-3AD203B41FA5}">
                      <a16:colId xmlns:a16="http://schemas.microsoft.com/office/drawing/2014/main" val="2549977121"/>
                    </a:ext>
                  </a:extLst>
                </a:gridCol>
              </a:tblGrid>
              <a:tr h="160560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Kí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iệu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Điện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íc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ạt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hân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ớp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lớp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oài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cùng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electron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óa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ị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guyên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ố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(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,p,d,f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  <a:endParaRPr lang="vi-VN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9244932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+11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4613706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+12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3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0150745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+13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0440971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+19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1948337"/>
                  </a:ext>
                </a:extLst>
              </a:tr>
              <a:tr h="48382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+26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vi-VN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d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3863475"/>
                  </a:ext>
                </a:extLst>
              </a:tr>
            </a:tbl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0A32FEF-7CD4-4F02-B5D8-1B16CA8028B5}"/>
              </a:ext>
            </a:extLst>
          </p:cNvPr>
          <p:cNvSpPr txBox="1"/>
          <p:nvPr/>
        </p:nvSpPr>
        <p:spPr>
          <a:xfrm>
            <a:off x="465806" y="5061143"/>
            <a:ext cx="8212386" cy="1396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Na, Mg, Al) và (K, Fe)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Na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646787"/>
      </p:ext>
    </p:extLst>
  </p:cSld>
  <p:clrMapOvr>
    <a:masterClrMapping/>
  </p:clrMapOvr>
  <p:transition spd="slow"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2">
            <a:extLst>
              <a:ext uri="{FF2B5EF4-FFF2-40B4-BE49-F238E27FC236}">
                <a16:creationId xmlns:a16="http://schemas.microsoft.com/office/drawing/2014/main" id="{EC3C1528-8879-44CF-A4DE-36DB1F2D1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6363"/>
            <a:ext cx="9067800" cy="40011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. PHÂN LOẠI NGUYÊN TỐ HOÁ HỌ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54218A1-C6DA-4C12-B9E6-72BE2E1984F8}"/>
              </a:ext>
            </a:extLst>
          </p:cNvPr>
          <p:cNvSpPr txBox="1"/>
          <p:nvPr/>
        </p:nvSpPr>
        <p:spPr>
          <a:xfrm>
            <a:off x="49696" y="509786"/>
            <a:ext cx="8610600" cy="1582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1430" algn="just">
              <a:lnSpc>
                <a:spcPct val="115000"/>
              </a:lnSpc>
              <a:spcAft>
                <a:spcPts val="800"/>
              </a:spcAft>
            </a:pP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9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,</a:t>
            </a:r>
            <a:r>
              <a:rPr lang="vi-VN" sz="2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6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,</a:t>
            </a:r>
            <a:r>
              <a:rPr lang="vi-VN" sz="2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n,</a:t>
            </a:r>
            <a:r>
              <a:rPr lang="vi-VN" sz="20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0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d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ectron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, p, d hay f</a:t>
            </a:r>
          </a:p>
          <a:p>
            <a:pPr indent="-11430" algn="just">
              <a:lnSpc>
                <a:spcPct val="115000"/>
              </a:lnSpc>
              <a:spcAft>
                <a:spcPts val="800"/>
              </a:spcAft>
            </a:pP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Qua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c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rong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nguyên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y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o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vi-V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9C4704-B25F-4302-B671-8A423AE904C4}"/>
              </a:ext>
            </a:extLst>
          </p:cNvPr>
          <p:cNvSpPr txBox="1"/>
          <p:nvPr/>
        </p:nvSpPr>
        <p:spPr>
          <a:xfrm>
            <a:off x="266700" y="2092079"/>
            <a:ext cx="8610600" cy="45089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vi-VN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pt-BR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 loại nguyên tố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Theo cấu hình electron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nhóm A gồm các nguyên tố s và p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nhóm B gồm các nguyên tố d và f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Theo tính chất hóa học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nhóm IA, IIA, IIIA  gồm các nguyên tố s và p là kim loại (trừ H và B)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nhóm VA, VIA, VIIA  gồm các nguyên tố p, thường là phi kim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Nhóm VIIIA  gồm các nguyên tố khí hiếm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pt-BR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nhóm B gồm các nguyên tố d và f đều là kim loại chuyển tiếp</a:t>
            </a:r>
            <a:endParaRPr lang="vi-VN" sz="2000" dirty="0"/>
          </a:p>
        </p:txBody>
      </p:sp>
    </p:spTree>
    <p:extLst>
      <p:ext uri="{BB962C8B-B14F-4D97-AF65-F5344CB8AC3E}">
        <p14:creationId xmlns:p14="http://schemas.microsoft.com/office/powerpoint/2010/main" val="395715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">
            <a:extLst>
              <a:ext uri="{FF2B5EF4-FFF2-40B4-BE49-F238E27FC236}">
                <a16:creationId xmlns:a16="http://schemas.microsoft.com/office/drawing/2014/main" id="{FE5D01A6-9FCF-4A63-BD69-EEA318BE7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34" y="1524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OẠT ĐỘNG LUYỆN TẬP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3E13FDD-E97A-42D4-8CBB-0267AE5F4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311" y="1587893"/>
            <a:ext cx="86868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biết nguyên tử các nguyên tố sau thuộc nhóm nào?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Nguyên tử có 2e hóa trị, nguyên tố s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Nguyên tử 5e hóa trị, nguyên tố p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Nguyên tử có 5e hóa trị, nguyên tố d</a:t>
            </a: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5381294-E878-4023-B47B-C12BA5573DE6}"/>
              </a:ext>
            </a:extLst>
          </p:cNvPr>
          <p:cNvSpPr/>
          <p:nvPr/>
        </p:nvSpPr>
        <p:spPr>
          <a:xfrm>
            <a:off x="118434" y="752272"/>
            <a:ext cx="25908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3200" b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F21A83-DD7A-48FC-93CD-7C52458F7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219528"/>
            <a:ext cx="2057400" cy="196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óm IIA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óm VA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óm VB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CF5549D-753B-4AB3-8C63-9310A6F88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2868" y="1885718"/>
            <a:ext cx="914400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2286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6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</a:t>
            </a:r>
            <a:endParaRPr kumimoji="0" lang="en-US" altLang="en-US" sz="4800" b="1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5B936EAA-46A4-4E52-A23C-548958FC7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3412" y="2543174"/>
            <a:ext cx="914400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2286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6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</a:t>
            </a:r>
            <a:endParaRPr kumimoji="0" lang="en-US" altLang="en-US" sz="4800" b="1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D3C86469-33CF-405F-8DBC-E88D5566C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3412" y="3125921"/>
            <a:ext cx="914400" cy="13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2286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6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</a:t>
            </a:r>
            <a:endParaRPr kumimoji="0" lang="en-US" altLang="en-US" sz="4800" b="1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8149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">
            <a:extLst>
              <a:ext uri="{FF2B5EF4-FFF2-40B4-BE49-F238E27FC236}">
                <a16:creationId xmlns:a16="http://schemas.microsoft.com/office/drawing/2014/main" id="{FE5D01A6-9FCF-4A63-BD69-EEA318BE7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34" y="1524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. HOẠT ĐỘNG LUYỆN TẬP</a:t>
            </a:r>
            <a:endParaRPr lang="en-US" sz="2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5381294-E878-4023-B47B-C12BA5573DE6}"/>
              </a:ext>
            </a:extLst>
          </p:cNvPr>
          <p:cNvSpPr/>
          <p:nvPr/>
        </p:nvSpPr>
        <p:spPr>
          <a:xfrm>
            <a:off x="118434" y="752272"/>
            <a:ext cx="6968166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3200" b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2: Điền thông tin vào bảng sau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D3866369-507D-4798-BD5A-633AADB571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588680"/>
              </p:ext>
            </p:extLst>
          </p:nvPr>
        </p:nvGraphicFramePr>
        <p:xfrm>
          <a:off x="152400" y="2135501"/>
          <a:ext cx="8833911" cy="29260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1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000564661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21221"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guyên tố</a:t>
                      </a:r>
                      <a:endParaRPr lang="en-US" sz="2300" b="1" kern="1200" spc="-150" baseline="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Cấu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hình e</a:t>
                      </a:r>
                      <a:endParaRPr lang="en-US" sz="2300" spc="-150" baseline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effectLst/>
                          <a:latin typeface="Calibri" panose="020F0502020204030204" pitchFamily="34" charset="0"/>
                          <a:ea typeface="Calibri"/>
                          <a:cs typeface="Calibri" panose="020F0502020204030204" pitchFamily="34" charset="0"/>
                        </a:rPr>
                        <a:t>ngắn gọn</a:t>
                      </a:r>
                      <a:endParaRPr lang="en-US" sz="2300" spc="-15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Calibri"/>
                        <a:cs typeface="Calibri" panose="020F0502020204030204" pitchFamily="34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ớp ngoài cùng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ố </a:t>
                      </a: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 </a:t>
                      </a:r>
                      <a:endParaRPr lang="en-US" sz="2300" spc="-15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óa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ị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ại</a:t>
                      </a: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endParaRPr lang="en-US" sz="2300" spc="-150" baseline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300" spc="-150" baseline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guyên </a:t>
                      </a:r>
                      <a:r>
                        <a:rPr lang="vi-VN" sz="2300" spc="-150" baseline="0" dirty="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ố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300" spc="-150">
                          <a:solidFill>
                            <a:srgbClr val="0033CC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hóm</a:t>
                      </a:r>
                      <a:endParaRPr lang="en-US" sz="2300" spc="-150" dirty="0">
                        <a:solidFill>
                          <a:srgbClr val="0033CC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2429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effectLst/>
                          <a:latin typeface="Times New Roman"/>
                          <a:cs typeface="Times New Roman" pitchFamily="18" charset="0"/>
                        </a:rPr>
                        <a:t>N (Z=7)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242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1" kern="120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 pitchFamily="18" charset="0"/>
                        </a:rPr>
                        <a:t>V (Z=23)</a:t>
                      </a:r>
                      <a:endParaRPr lang="en-US" sz="2800" b="1" kern="1200" dirty="0">
                        <a:solidFill>
                          <a:schemeClr val="dk1"/>
                        </a:solidFill>
                        <a:effectLst/>
                        <a:latin typeface="Times New Roman"/>
                        <a:ea typeface="+mn-ea"/>
                        <a:cs typeface="Times New Roman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rgbClr val="C00000"/>
                        </a:solidFill>
                        <a:latin typeface="+mj-lt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718D61F4-7E71-4F8D-9EB3-FD802E4435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049208"/>
              </p:ext>
            </p:extLst>
          </p:nvPr>
        </p:nvGraphicFramePr>
        <p:xfrm>
          <a:off x="1740606" y="3795349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[</a:t>
                      </a:r>
                      <a:r>
                        <a:rPr kumimoji="0" lang="en-US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He</a:t>
                      </a: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]</a:t>
                      </a: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s</a:t>
                      </a:r>
                      <a:r>
                        <a:rPr kumimoji="0" lang="en-US" sz="28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kumimoji="0" lang="en-US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p</a:t>
                      </a:r>
                      <a:r>
                        <a:rPr kumimoji="0" lang="en-US" sz="28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685800" rtl="0" eaLnBrk="1" latinLnBrk="0" hangingPunct="1"/>
                      <a:r>
                        <a:rPr lang="en-US" sz="2800" b="1" kern="120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</a:t>
                      </a: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C8FCE1FE-A43F-4D4F-A51A-845BD5719D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612109"/>
              </p:ext>
            </p:extLst>
          </p:nvPr>
        </p:nvGraphicFramePr>
        <p:xfrm>
          <a:off x="1740605" y="4513132"/>
          <a:ext cx="7232735" cy="592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3027">
                  <a:extLst>
                    <a:ext uri="{9D8B030D-6E8A-4147-A177-3AD203B41FA5}">
                      <a16:colId xmlns:a16="http://schemas.microsoft.com/office/drawing/2014/main" val="2094808755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593616635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60827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257785340"/>
                    </a:ext>
                  </a:extLst>
                </a:gridCol>
                <a:gridCol w="1272427">
                  <a:extLst>
                    <a:ext uri="{9D8B030D-6E8A-4147-A177-3AD203B41FA5}">
                      <a16:colId xmlns:a16="http://schemas.microsoft.com/office/drawing/2014/main" val="4122112584"/>
                    </a:ext>
                  </a:extLst>
                </a:gridCol>
              </a:tblGrid>
              <a:tr h="59226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[Ar]</a:t>
                      </a: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 3d</a:t>
                      </a:r>
                      <a:r>
                        <a:rPr kumimoji="0" lang="en-US" sz="28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r>
                        <a:rPr kumimoji="0" lang="vi-VN" sz="2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4s</a:t>
                      </a:r>
                      <a:r>
                        <a:rPr kumimoji="0" lang="vi-VN" sz="2800" b="1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8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>
                          <a:solidFill>
                            <a:srgbClr val="C00000"/>
                          </a:solidFill>
                          <a:latin typeface="+mj-lt"/>
                        </a:rPr>
                        <a:t>VB</a:t>
                      </a:r>
                    </a:p>
                  </a:txBody>
                  <a:tcPr marL="68580" marR="68580" marT="34290" marB="3429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51716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920385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F95FCB6-5F62-47A2-BD87-883758E994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01671809"/>
              </p:ext>
            </p:extLst>
          </p:nvPr>
        </p:nvGraphicFramePr>
        <p:xfrm>
          <a:off x="-533400" y="228600"/>
          <a:ext cx="9601200" cy="6248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5897591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362A0C7-5C6E-4AE1-9477-14ED8556BD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dgm id="{0362A0C7-5C6E-4AE1-9477-14ED8556BD7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graphicEl>
                                              <a:dgm id="{0362A0C7-5C6E-4AE1-9477-14ED8556BD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graphicEl>
                                              <a:dgm id="{0362A0C7-5C6E-4AE1-9477-14ED8556BD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1F083D0-A0A0-4055-8400-2424777C41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graphicEl>
                                              <a:dgm id="{A1F083D0-A0A0-4055-8400-2424777C419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graphicEl>
                                              <a:dgm id="{A1F083D0-A0A0-4055-8400-2424777C41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graphicEl>
                                              <a:dgm id="{A1F083D0-A0A0-4055-8400-2424777C41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E229606-26C0-47B7-BCF1-C693737E6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graphicEl>
                                              <a:dgm id="{9E229606-26C0-47B7-BCF1-C693737E62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graphicEl>
                                              <a:dgm id="{9E229606-26C0-47B7-BCF1-C693737E6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graphicEl>
                                              <a:dgm id="{9E229606-26C0-47B7-BCF1-C693737E6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A349C7-3D65-4B1F-9ACC-1C2333980F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graphicEl>
                                              <a:dgm id="{42A349C7-3D65-4B1F-9ACC-1C2333980F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graphicEl>
                                              <a:dgm id="{42A349C7-3D65-4B1F-9ACC-1C2333980F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graphicEl>
                                              <a:dgm id="{42A349C7-3D65-4B1F-9ACC-1C2333980F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729D45C-2C2A-4FDD-967C-71145EC120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graphicEl>
                                              <a:dgm id="{6729D45C-2C2A-4FDD-967C-71145EC1205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graphicEl>
                                              <a:dgm id="{6729D45C-2C2A-4FDD-967C-71145EC120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graphicEl>
                                              <a:dgm id="{6729D45C-2C2A-4FDD-967C-71145EC120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FA7ACC1-BBEA-4C16-B6E4-2644EC1863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graphicEl>
                                              <a:dgm id="{5FA7ACC1-BBEA-4C16-B6E4-2644EC18636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graphicEl>
                                              <a:dgm id="{5FA7ACC1-BBEA-4C16-B6E4-2644EC1863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>
                                            <p:graphicEl>
                                              <a:dgm id="{5FA7ACC1-BBEA-4C16-B6E4-2644EC18636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336F51F-A13B-487A-8039-9323C0EDB3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graphicEl>
                                              <a:dgm id="{F336F51F-A13B-487A-8039-9323C0EDB3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graphicEl>
                                              <a:dgm id="{F336F51F-A13B-487A-8039-9323C0EDB3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graphicEl>
                                              <a:dgm id="{F336F51F-A13B-487A-8039-9323C0EDB3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453336D-1887-4560-B0B9-FB7365E374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graphicEl>
                                              <a:dgm id="{3453336D-1887-4560-B0B9-FB7365E374C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>
                                            <p:graphicEl>
                                              <a:dgm id="{3453336D-1887-4560-B0B9-FB7365E374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>
                                            <p:graphicEl>
                                              <a:dgm id="{3453336D-1887-4560-B0B9-FB7365E374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C0F2E7B-2586-4628-A132-D17ED9E50B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graphicEl>
                                              <a:dgm id="{0C0F2E7B-2586-4628-A132-D17ED9E50B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>
                                            <p:graphicEl>
                                              <a:dgm id="{0C0F2E7B-2586-4628-A132-D17ED9E50B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>
                                            <p:graphicEl>
                                              <a:dgm id="{0C0F2E7B-2586-4628-A132-D17ED9E50B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6EC6272-DCD5-4D53-B1D5-C95C4D45C7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graphicEl>
                                              <a:dgm id="{D6EC6272-DCD5-4D53-B1D5-C95C4D45C7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>
                                            <p:graphicEl>
                                              <a:dgm id="{D6EC6272-DCD5-4D53-B1D5-C95C4D45C7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>
                                            <p:graphicEl>
                                              <a:dgm id="{D6EC6272-DCD5-4D53-B1D5-C95C4D45C7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7F4E560-EA9D-42F0-960C-F70433D66F2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graphicEl>
                                              <a:dgm id="{C7F4E560-EA9D-42F0-960C-F70433D66F2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>
                                            <p:graphicEl>
                                              <a:dgm id="{C7F4E560-EA9D-42F0-960C-F70433D66F2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>
                                            <p:graphicEl>
                                              <a:dgm id="{C7F4E560-EA9D-42F0-960C-F70433D66F2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7A94AFC-187E-473D-A879-DDEA92BE7D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">
                                            <p:graphicEl>
                                              <a:dgm id="{D7A94AFC-187E-473D-A879-DDEA92BE7D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">
                                            <p:graphicEl>
                                              <a:dgm id="{D7A94AFC-187E-473D-A879-DDEA92BE7D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>
                                            <p:graphicEl>
                                              <a:dgm id="{D7A94AFC-187E-473D-A879-DDEA92BE7D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8C01E14-ED78-438E-90F1-7C45E8CD59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">
                                            <p:graphicEl>
                                              <a:dgm id="{D8C01E14-ED78-438E-90F1-7C45E8CD59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>
                                            <p:graphicEl>
                                              <a:dgm id="{D8C01E14-ED78-438E-90F1-7C45E8CD59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">
                                            <p:graphicEl>
                                              <a:dgm id="{D8C01E14-ED78-438E-90F1-7C45E8CD59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B12D872-B604-440D-B78D-C84397A9C4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750" fill="hold"/>
                                        <p:tgtEl>
                                          <p:spTgt spid="2">
                                            <p:graphicEl>
                                              <a:dgm id="{3B12D872-B604-440D-B78D-C84397A9C4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750" fill="hold"/>
                                        <p:tgtEl>
                                          <p:spTgt spid="2">
                                            <p:graphicEl>
                                              <a:dgm id="{3B12D872-B604-440D-B78D-C84397A9C4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6D1FE5F-CED4-4F2C-80AF-47B2E42A3DF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750" fill="hold"/>
                                        <p:tgtEl>
                                          <p:spTgt spid="2">
                                            <p:graphicEl>
                                              <a:dgm id="{26D1FE5F-CED4-4F2C-80AF-47B2E42A3DF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750" fill="hold"/>
                                        <p:tgtEl>
                                          <p:spTgt spid="2">
                                            <p:graphicEl>
                                              <a:dgm id="{26D1FE5F-CED4-4F2C-80AF-47B2E42A3DF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E7668AD-CD09-4A06-9B53-5F76C3E3B7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750" fill="hold"/>
                                        <p:tgtEl>
                                          <p:spTgt spid="2">
                                            <p:graphicEl>
                                              <a:dgm id="{2E7668AD-CD09-4A06-9B53-5F76C3E3B7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750" fill="hold"/>
                                        <p:tgtEl>
                                          <p:spTgt spid="2">
                                            <p:graphicEl>
                                              <a:dgm id="{2E7668AD-CD09-4A06-9B53-5F76C3E3B7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390ABED-B60D-43BF-AB19-9CF15092998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750" fill="hold"/>
                                        <p:tgtEl>
                                          <p:spTgt spid="2">
                                            <p:graphicEl>
                                              <a:dgm id="{D390ABED-B60D-43BF-AB19-9CF15092998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750" fill="hold"/>
                                        <p:tgtEl>
                                          <p:spTgt spid="2">
                                            <p:graphicEl>
                                              <a:dgm id="{D390ABED-B60D-43BF-AB19-9CF15092998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62C7DA1-7889-4FB9-9782-9EC42B5D59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750" fill="hold"/>
                                        <p:tgtEl>
                                          <p:spTgt spid="2">
                                            <p:graphicEl>
                                              <a:dgm id="{862C7DA1-7889-4FB9-9782-9EC42B5D59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750" fill="hold"/>
                                        <p:tgtEl>
                                          <p:spTgt spid="2">
                                            <p:graphicEl>
                                              <a:dgm id="{862C7DA1-7889-4FB9-9782-9EC42B5D59B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E9842F6-A486-4366-A18A-526109FE24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750" fill="hold"/>
                                        <p:tgtEl>
                                          <p:spTgt spid="2">
                                            <p:graphicEl>
                                              <a:dgm id="{3E9842F6-A486-4366-A18A-526109FE24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750" fill="hold"/>
                                        <p:tgtEl>
                                          <p:spTgt spid="2">
                                            <p:graphicEl>
                                              <a:dgm id="{3E9842F6-A486-4366-A18A-526109FE247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B390C8A-2D7B-4DE8-B7E4-16DEE9592E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750" fill="hold"/>
                                        <p:tgtEl>
                                          <p:spTgt spid="2">
                                            <p:graphicEl>
                                              <a:dgm id="{AB390C8A-2D7B-4DE8-B7E4-16DEE9592E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750" fill="hold"/>
                                        <p:tgtEl>
                                          <p:spTgt spid="2">
                                            <p:graphicEl>
                                              <a:dgm id="{AB390C8A-2D7B-4DE8-B7E4-16DEE9592E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AD7B214-0AB1-46B6-BD69-F472AC3748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750" fill="hold"/>
                                        <p:tgtEl>
                                          <p:spTgt spid="2">
                                            <p:graphicEl>
                                              <a:dgm id="{8AD7B214-0AB1-46B6-BD69-F472AC3748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750" fill="hold"/>
                                        <p:tgtEl>
                                          <p:spTgt spid="2">
                                            <p:graphicEl>
                                              <a:dgm id="{8AD7B214-0AB1-46B6-BD69-F472AC37481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4350419-32B7-47C4-A6A3-497FE8D722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750" fill="hold"/>
                                        <p:tgtEl>
                                          <p:spTgt spid="2">
                                            <p:graphicEl>
                                              <a:dgm id="{C4350419-32B7-47C4-A6A3-497FE8D722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750" fill="hold"/>
                                        <p:tgtEl>
                                          <p:spTgt spid="2">
                                            <p:graphicEl>
                                              <a:dgm id="{C4350419-32B7-47C4-A6A3-497FE8D7229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6E1944B-C73E-4E28-ACDD-C632F28D0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750" fill="hold"/>
                                        <p:tgtEl>
                                          <p:spTgt spid="2">
                                            <p:graphicEl>
                                              <a:dgm id="{16E1944B-C73E-4E28-ACDD-C632F28D0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750" fill="hold"/>
                                        <p:tgtEl>
                                          <p:spTgt spid="2">
                                            <p:graphicEl>
                                              <a:dgm id="{16E1944B-C73E-4E28-ACDD-C632F28D0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A6E0570-20F5-431E-8BB1-3F1122BD94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750" fill="hold"/>
                                        <p:tgtEl>
                                          <p:spTgt spid="2">
                                            <p:graphicEl>
                                              <a:dgm id="{FA6E0570-20F5-431E-8BB1-3F1122BD94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750" fill="hold"/>
                                        <p:tgtEl>
                                          <p:spTgt spid="2">
                                            <p:graphicEl>
                                              <a:dgm id="{FA6E0570-20F5-431E-8BB1-3F1122BD94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3D60537-A7A7-42D4-9FAD-D4EE59BE03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750" fill="hold"/>
                                        <p:tgtEl>
                                          <p:spTgt spid="2">
                                            <p:graphicEl>
                                              <a:dgm id="{23D60537-A7A7-42D4-9FAD-D4EE59BE03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750" fill="hold"/>
                                        <p:tgtEl>
                                          <p:spTgt spid="2">
                                            <p:graphicEl>
                                              <a:dgm id="{23D60537-A7A7-42D4-9FAD-D4EE59BE03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18BD958-4397-4281-BF6D-55EE921B57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750" fill="hold"/>
                                        <p:tgtEl>
                                          <p:spTgt spid="2">
                                            <p:graphicEl>
                                              <a:dgm id="{518BD958-4397-4281-BF6D-55EE921B57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750" fill="hold"/>
                                        <p:tgtEl>
                                          <p:spTgt spid="2">
                                            <p:graphicEl>
                                              <a:dgm id="{518BD958-4397-4281-BF6D-55EE921B57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6B50EC8-E6D7-4575-A1D2-01AC0DE6FF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750" fill="hold"/>
                                        <p:tgtEl>
                                          <p:spTgt spid="2">
                                            <p:graphicEl>
                                              <a:dgm id="{66B50EC8-E6D7-4575-A1D2-01AC0DE6FF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750" fill="hold"/>
                                        <p:tgtEl>
                                          <p:spTgt spid="2">
                                            <p:graphicEl>
                                              <a:dgm id="{66B50EC8-E6D7-4575-A1D2-01AC0DE6FF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lvlOne"/>
        </p:bldSub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751820"/>
            <a:ext cx="8534400" cy="5715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trò chơi</a:t>
            </a:r>
            <a:r>
              <a:rPr lang="en-US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spc="-15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ột hình vẽ gồm 6 mảnh ghép trắng. Hãy lựa chọn 6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12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ảnh ghép có nội dung phù hợp để tạo hình theo mẫu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just"/>
            <a:r>
              <a:rPr lang="en-US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spc="-1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ội</a:t>
            </a:r>
            <a:r>
              <a:rPr lang="vi-VN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: 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đội, mỗi đội gồm 3 thành viên</a:t>
            </a:r>
          </a:p>
          <a:p>
            <a:r>
              <a:rPr lang="en-US" sz="2800" b="1" spc="-1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kumimoji="0" lang="vi-VN" sz="2800" b="1" i="0" u="none" strike="noStrike" kern="1200" cap="none" spc="-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uật chơi: </a:t>
            </a:r>
            <a:endParaRPr lang="en-US" sz="2800" b="1" spc="-15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 đúng được 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ảnh được 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điểm, dán sai 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ểm. </a:t>
            </a:r>
          </a:p>
          <a:p>
            <a:pPr algn="just"/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i có điểm cao hơn là đội chiến thắng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spc="-1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ếu 2 đội có số điểm bằng nhau, đội nào dán nhanh hơn sẽ là đội chiến thắng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2800" b="1" spc="-1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ếu vẫn bằng nhau, 2 đội sẽ trả lời câu hỏi phụ để tìm đội chiến thắng</a:t>
            </a:r>
            <a:r>
              <a:rPr lang="en-US" sz="2800" b="1" spc="-15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spc="-15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FBE54EB-529D-445D-B473-0CFBEE900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. HOẠT ĐỘNG VẬN DỤNG</a:t>
            </a:r>
            <a:endParaRPr lang="en-US" sz="2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 Box 33">
            <a:extLst>
              <a:ext uri="{FF2B5EF4-FFF2-40B4-BE49-F238E27FC236}">
                <a16:creationId xmlns:a16="http://schemas.microsoft.com/office/drawing/2014/main" id="{3B3B892D-8383-4F67-8B98-E6D7D0015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751165"/>
            <a:ext cx="3505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RÒ CHƠI GHÉP HÌNH</a:t>
            </a:r>
            <a:endParaRPr 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326649"/>
      </p:ext>
    </p:extLst>
  </p:cSld>
  <p:clrMapOvr>
    <a:masterClrMapping/>
  </p:clrMapOvr>
  <p:transition spd="slow">
    <p:randomBar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C6E8B542-18D4-4B79-A652-8266076CBFBB}"/>
              </a:ext>
            </a:extLst>
          </p:cNvPr>
          <p:cNvGrpSpPr/>
          <p:nvPr/>
        </p:nvGrpSpPr>
        <p:grpSpPr>
          <a:xfrm>
            <a:off x="333826" y="2026915"/>
            <a:ext cx="4247699" cy="3657600"/>
            <a:chOff x="1070171" y="1417320"/>
            <a:chExt cx="3113209" cy="2680716"/>
          </a:xfrm>
          <a:solidFill>
            <a:schemeClr val="bg1"/>
          </a:solidFill>
        </p:grpSpPr>
        <p:sp>
          <p:nvSpPr>
            <p:cNvPr id="47" name="Isosceles Triangle 46">
              <a:extLst>
                <a:ext uri="{FF2B5EF4-FFF2-40B4-BE49-F238E27FC236}">
                  <a16:creationId xmlns:a16="http://schemas.microsoft.com/office/drawing/2014/main" id="{7E80CBEE-A0B7-4F4C-B73F-DCCE4383BE3D}"/>
                </a:ext>
              </a:extLst>
            </p:cNvPr>
            <p:cNvSpPr/>
            <p:nvPr/>
          </p:nvSpPr>
          <p:spPr>
            <a:xfrm>
              <a:off x="1081548" y="144780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  <a:scene3d>
                <a:camera prst="orthographicFront">
                  <a:rot lat="0" lon="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55BDB785-F2F0-47D0-9238-34DACCAE422F}"/>
                </a:ext>
              </a:extLst>
            </p:cNvPr>
            <p:cNvSpPr/>
            <p:nvPr/>
          </p:nvSpPr>
          <p:spPr>
            <a:xfrm>
              <a:off x="2692218" y="1440423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Isosceles Triangle 48">
              <a:extLst>
                <a:ext uri="{FF2B5EF4-FFF2-40B4-BE49-F238E27FC236}">
                  <a16:creationId xmlns:a16="http://schemas.microsoft.com/office/drawing/2014/main" id="{9A355608-C26F-4BEE-A8B4-BFC683A8AFA2}"/>
                </a:ext>
              </a:extLst>
            </p:cNvPr>
            <p:cNvSpPr/>
            <p:nvPr/>
          </p:nvSpPr>
          <p:spPr>
            <a:xfrm flipV="1">
              <a:off x="1884498" y="141732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>
              <a:scene3d>
                <a:camera prst="orthographicFront">
                  <a:rot lat="0" lon="0" rev="96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Isosceles Triangle 49">
              <a:extLst>
                <a:ext uri="{FF2B5EF4-FFF2-40B4-BE49-F238E27FC236}">
                  <a16:creationId xmlns:a16="http://schemas.microsoft.com/office/drawing/2014/main" id="{DE5B6390-E9BF-4C8A-80DD-EEFE76A00D31}"/>
                </a:ext>
              </a:extLst>
            </p:cNvPr>
            <p:cNvSpPr/>
            <p:nvPr/>
          </p:nvSpPr>
          <p:spPr>
            <a:xfrm flipV="1">
              <a:off x="1070171" y="279387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7200000"/>
                </a:camera>
                <a:lightRig rig="threePt" dir="t"/>
              </a:scene3d>
            </a:bodyPr>
            <a:lstStyle/>
            <a:p>
              <a:pPr algn="ctr"/>
              <a:endParaRPr lang="en-US" b="1" spc="-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Isosceles Triangle 50">
              <a:extLst>
                <a:ext uri="{FF2B5EF4-FFF2-40B4-BE49-F238E27FC236}">
                  <a16:creationId xmlns:a16="http://schemas.microsoft.com/office/drawing/2014/main" id="{5CE21226-1D52-4CE4-B103-AB76BC8C8D6C}"/>
                </a:ext>
              </a:extLst>
            </p:cNvPr>
            <p:cNvSpPr/>
            <p:nvPr/>
          </p:nvSpPr>
          <p:spPr>
            <a:xfrm flipV="1">
              <a:off x="2686346" y="2787879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44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Isosceles Triangle 51">
              <a:extLst>
                <a:ext uri="{FF2B5EF4-FFF2-40B4-BE49-F238E27FC236}">
                  <a16:creationId xmlns:a16="http://schemas.microsoft.com/office/drawing/2014/main" id="{7271F756-90DD-48E4-BCDE-2F02CDDC1B21}"/>
                </a:ext>
              </a:extLst>
            </p:cNvPr>
            <p:cNvSpPr/>
            <p:nvPr/>
          </p:nvSpPr>
          <p:spPr>
            <a:xfrm>
              <a:off x="1882017" y="2812552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18923AD6-6048-4B37-A697-EF918D79F9ED}"/>
              </a:ext>
            </a:extLst>
          </p:cNvPr>
          <p:cNvSpPr txBox="1"/>
          <p:nvPr/>
        </p:nvSpPr>
        <p:spPr>
          <a:xfrm rot="3611821">
            <a:off x="2259648" y="4198688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b="1" spc="-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s</a:t>
            </a:r>
            <a:r>
              <a:rPr lang="vi-VN" b="1" spc="-100" baseline="30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 </a:t>
            </a:r>
            <a:r>
              <a:rPr lang="en-US" b="1" spc="-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………</a:t>
            </a:r>
            <a:endParaRPr lang="en-US" b="1" spc="-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0C001C-1678-46F1-9A58-0C24A0D66FAD}"/>
              </a:ext>
            </a:extLst>
          </p:cNvPr>
          <p:cNvSpPr txBox="1"/>
          <p:nvPr/>
        </p:nvSpPr>
        <p:spPr>
          <a:xfrm rot="3611821">
            <a:off x="166479" y="3020924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…..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1AFD213-8515-452B-87CB-51816AFDC3DF}"/>
              </a:ext>
            </a:extLst>
          </p:cNvPr>
          <p:cNvSpPr txBox="1"/>
          <p:nvPr/>
        </p:nvSpPr>
        <p:spPr>
          <a:xfrm rot="3611821">
            <a:off x="112576" y="4345385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kỳ ….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849120C-C5CA-419B-8E41-69981099B6BA}"/>
              </a:ext>
            </a:extLst>
          </p:cNvPr>
          <p:cNvSpPr txBox="1"/>
          <p:nvPr/>
        </p:nvSpPr>
        <p:spPr>
          <a:xfrm rot="3611821">
            <a:off x="1199676" y="4809610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……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2201BC2-53E0-48A2-80E5-9703750593EB}"/>
              </a:ext>
            </a:extLst>
          </p:cNvPr>
          <p:cNvSpPr txBox="1"/>
          <p:nvPr/>
        </p:nvSpPr>
        <p:spPr>
          <a:xfrm rot="3611821">
            <a:off x="2286776" y="3074979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….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237197A-D814-4BD9-A0CC-390CA1049C8E}"/>
              </a:ext>
            </a:extLst>
          </p:cNvPr>
          <p:cNvSpPr txBox="1"/>
          <p:nvPr/>
        </p:nvSpPr>
        <p:spPr>
          <a:xfrm rot="3611821">
            <a:off x="1202536" y="2421834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ố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84C9474-DAAB-49E4-B155-EFAD06A9F6CC}"/>
                  </a:ext>
                </a:extLst>
              </p:cNvPr>
              <p:cNvSpPr txBox="1"/>
              <p:nvPr/>
            </p:nvSpPr>
            <p:spPr>
              <a:xfrm>
                <a:off x="1756904" y="1349287"/>
                <a:ext cx="1580124" cy="5531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PrePr>
                        <m:sub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𝐙</m:t>
                          </m:r>
                        </m:sub>
                        <m:sup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𝐀</m:t>
                          </m:r>
                        </m:sup>
                        <m:e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𝐗</m:t>
                          </m:r>
                        </m:e>
                      </m:sPre>
                    </m:oMath>
                  </m:oMathPara>
                </a14:m>
                <a:endParaRPr lang="en-GB" sz="2800" b="1">
                  <a:solidFill>
                    <a:schemeClr val="bg1"/>
                  </a:solidFill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84C9474-DAAB-49E4-B155-EFAD06A9F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904" y="1349287"/>
                <a:ext cx="1580124" cy="5531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7F8C5490-0C53-495E-BE48-58EB2F0E17B8}"/>
              </a:ext>
            </a:extLst>
          </p:cNvPr>
          <p:cNvSpPr txBox="1"/>
          <p:nvPr/>
        </p:nvSpPr>
        <p:spPr>
          <a:xfrm>
            <a:off x="304800" y="709258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-15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Hình mẫu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4" name="Text Box 33">
            <a:extLst>
              <a:ext uri="{FF2B5EF4-FFF2-40B4-BE49-F238E27FC236}">
                <a16:creationId xmlns:a16="http://schemas.microsoft.com/office/drawing/2014/main" id="{EE845FEC-D43B-41A2-AB88-B6B631823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. HOẠT ĐỘNG VẬN DỤNG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FA5E99D-8307-4DE1-9725-F964A42295AF}"/>
              </a:ext>
            </a:extLst>
          </p:cNvPr>
          <p:cNvGrpSpPr/>
          <p:nvPr/>
        </p:nvGrpSpPr>
        <p:grpSpPr>
          <a:xfrm>
            <a:off x="4865885" y="665724"/>
            <a:ext cx="4246255" cy="3750596"/>
            <a:chOff x="1522243" y="1506828"/>
            <a:chExt cx="3112151" cy="2748874"/>
          </a:xfrm>
          <a:solidFill>
            <a:schemeClr val="bg1"/>
          </a:solidFill>
        </p:grpSpPr>
        <p:sp>
          <p:nvSpPr>
            <p:cNvPr id="37" name="Isosceles Triangle 36">
              <a:extLst>
                <a:ext uri="{FF2B5EF4-FFF2-40B4-BE49-F238E27FC236}">
                  <a16:creationId xmlns:a16="http://schemas.microsoft.com/office/drawing/2014/main" id="{D049B9D8-9B41-424B-AB07-B33C1FDFF530}"/>
                </a:ext>
              </a:extLst>
            </p:cNvPr>
            <p:cNvSpPr/>
            <p:nvPr/>
          </p:nvSpPr>
          <p:spPr>
            <a:xfrm>
              <a:off x="1522243" y="1890471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  <a:scene3d>
                <a:camera prst="orthographicFront">
                  <a:rot lat="0" lon="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Isosceles Triangle 37">
              <a:extLst>
                <a:ext uri="{FF2B5EF4-FFF2-40B4-BE49-F238E27FC236}">
                  <a16:creationId xmlns:a16="http://schemas.microsoft.com/office/drawing/2014/main" id="{07490310-C735-4B40-911D-0C3EC7E6A3E3}"/>
                </a:ext>
              </a:extLst>
            </p:cNvPr>
            <p:cNvSpPr/>
            <p:nvPr/>
          </p:nvSpPr>
          <p:spPr>
            <a:xfrm>
              <a:off x="2608588" y="1593935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Isosceles Triangle 38">
              <a:extLst>
                <a:ext uri="{FF2B5EF4-FFF2-40B4-BE49-F238E27FC236}">
                  <a16:creationId xmlns:a16="http://schemas.microsoft.com/office/drawing/2014/main" id="{32FB48E9-F917-4F57-B43D-FC0DD2E5511C}"/>
                </a:ext>
              </a:extLst>
            </p:cNvPr>
            <p:cNvSpPr/>
            <p:nvPr/>
          </p:nvSpPr>
          <p:spPr>
            <a:xfrm rot="1722752" flipV="1">
              <a:off x="1989542" y="150682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>
              <a:scene3d>
                <a:camera prst="orthographicFront">
                  <a:rot lat="0" lon="0" rev="96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Isosceles Triangle 39">
              <a:extLst>
                <a:ext uri="{FF2B5EF4-FFF2-40B4-BE49-F238E27FC236}">
                  <a16:creationId xmlns:a16="http://schemas.microsoft.com/office/drawing/2014/main" id="{D4CC953B-D59D-4494-8A49-AECB934DBE6C}"/>
                </a:ext>
              </a:extLst>
            </p:cNvPr>
            <p:cNvSpPr/>
            <p:nvPr/>
          </p:nvSpPr>
          <p:spPr>
            <a:xfrm rot="20846968" flipV="1">
              <a:off x="3143232" y="2227727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7200000"/>
                </a:camera>
                <a:lightRig rig="threePt" dir="t"/>
              </a:scene3d>
            </a:bodyPr>
            <a:lstStyle/>
            <a:p>
              <a:pPr algn="ctr"/>
              <a:endParaRPr lang="en-US" b="1" spc="-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Isosceles Triangle 40">
              <a:extLst>
                <a:ext uri="{FF2B5EF4-FFF2-40B4-BE49-F238E27FC236}">
                  <a16:creationId xmlns:a16="http://schemas.microsoft.com/office/drawing/2014/main" id="{A7A8C883-DCB3-4823-BF21-3FC70E48A9C1}"/>
                </a:ext>
              </a:extLst>
            </p:cNvPr>
            <p:cNvSpPr/>
            <p:nvPr/>
          </p:nvSpPr>
          <p:spPr>
            <a:xfrm flipV="1">
              <a:off x="3040743" y="297021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44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Isosceles Triangle 41">
              <a:extLst>
                <a:ext uri="{FF2B5EF4-FFF2-40B4-BE49-F238E27FC236}">
                  <a16:creationId xmlns:a16="http://schemas.microsoft.com/office/drawing/2014/main" id="{8B3C2F1B-54BE-427A-9E8E-C50F6ECA6594}"/>
                </a:ext>
              </a:extLst>
            </p:cNvPr>
            <p:cNvSpPr/>
            <p:nvPr/>
          </p:nvSpPr>
          <p:spPr>
            <a:xfrm>
              <a:off x="1957381" y="282974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7ED8028-2BA4-4B27-9E7C-FBC1AEBCE06A}"/>
              </a:ext>
            </a:extLst>
          </p:cNvPr>
          <p:cNvGrpSpPr/>
          <p:nvPr/>
        </p:nvGrpSpPr>
        <p:grpSpPr>
          <a:xfrm>
            <a:off x="4909672" y="2441681"/>
            <a:ext cx="4106418" cy="3836750"/>
            <a:chOff x="1522243" y="1443684"/>
            <a:chExt cx="3009662" cy="2812018"/>
          </a:xfrm>
          <a:solidFill>
            <a:schemeClr val="bg1"/>
          </a:solidFill>
        </p:grpSpPr>
        <p:sp>
          <p:nvSpPr>
            <p:cNvPr id="44" name="Isosceles Triangle 43">
              <a:extLst>
                <a:ext uri="{FF2B5EF4-FFF2-40B4-BE49-F238E27FC236}">
                  <a16:creationId xmlns:a16="http://schemas.microsoft.com/office/drawing/2014/main" id="{BBC0A597-51BC-4154-A664-7514B9A714D4}"/>
                </a:ext>
              </a:extLst>
            </p:cNvPr>
            <p:cNvSpPr/>
            <p:nvPr/>
          </p:nvSpPr>
          <p:spPr>
            <a:xfrm rot="636112">
              <a:off x="1522243" y="1890471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  <a:scene3d>
                <a:camera prst="orthographicFront">
                  <a:rot lat="0" lon="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110A3636-6214-47F4-B197-F185C8E030DE}"/>
                </a:ext>
              </a:extLst>
            </p:cNvPr>
            <p:cNvSpPr/>
            <p:nvPr/>
          </p:nvSpPr>
          <p:spPr>
            <a:xfrm rot="769349">
              <a:off x="2608588" y="1593935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Isosceles Triangle 52">
              <a:extLst>
                <a:ext uri="{FF2B5EF4-FFF2-40B4-BE49-F238E27FC236}">
                  <a16:creationId xmlns:a16="http://schemas.microsoft.com/office/drawing/2014/main" id="{A62748D7-E02B-4A6E-99D6-3A5DCDF015A7}"/>
                </a:ext>
              </a:extLst>
            </p:cNvPr>
            <p:cNvSpPr/>
            <p:nvPr/>
          </p:nvSpPr>
          <p:spPr>
            <a:xfrm flipV="1">
              <a:off x="1732343" y="1443684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>
              <a:scene3d>
                <a:camera prst="orthographicFront">
                  <a:rot lat="0" lon="0" rev="96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Isosceles Triangle 53">
              <a:extLst>
                <a:ext uri="{FF2B5EF4-FFF2-40B4-BE49-F238E27FC236}">
                  <a16:creationId xmlns:a16="http://schemas.microsoft.com/office/drawing/2014/main" id="{E6E2CF00-9263-4F55-A612-9BAC4CCD476E}"/>
                </a:ext>
              </a:extLst>
            </p:cNvPr>
            <p:cNvSpPr/>
            <p:nvPr/>
          </p:nvSpPr>
          <p:spPr>
            <a:xfrm rot="17346712" flipV="1">
              <a:off x="2080004" y="2661853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7200000"/>
                </a:camera>
                <a:lightRig rig="threePt" dir="t"/>
              </a:scene3d>
            </a:bodyPr>
            <a:lstStyle/>
            <a:p>
              <a:pPr algn="ctr"/>
              <a:endParaRPr lang="en-US" b="1" spc="-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Isosceles Triangle 54">
              <a:extLst>
                <a:ext uri="{FF2B5EF4-FFF2-40B4-BE49-F238E27FC236}">
                  <a16:creationId xmlns:a16="http://schemas.microsoft.com/office/drawing/2014/main" id="{07B199F1-7834-4A13-BC79-691941187DFF}"/>
                </a:ext>
              </a:extLst>
            </p:cNvPr>
            <p:cNvSpPr/>
            <p:nvPr/>
          </p:nvSpPr>
          <p:spPr>
            <a:xfrm flipV="1">
              <a:off x="3040743" y="297021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44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Isosceles Triangle 62">
              <a:extLst>
                <a:ext uri="{FF2B5EF4-FFF2-40B4-BE49-F238E27FC236}">
                  <a16:creationId xmlns:a16="http://schemas.microsoft.com/office/drawing/2014/main" id="{2BE1D1A5-CEAC-4A90-9FAC-F6CA62726217}"/>
                </a:ext>
              </a:extLst>
            </p:cNvPr>
            <p:cNvSpPr/>
            <p:nvPr/>
          </p:nvSpPr>
          <p:spPr>
            <a:xfrm>
              <a:off x="1957381" y="2829748"/>
              <a:ext cx="1491162" cy="1285484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485569E-281B-49DD-9EF6-70C04D40F314}"/>
              </a:ext>
            </a:extLst>
          </p:cNvPr>
          <p:cNvSpPr txBox="1"/>
          <p:nvPr/>
        </p:nvSpPr>
        <p:spPr>
          <a:xfrm rot="3611821">
            <a:off x="4922154" y="2825758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kỳ 4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D70D7ED-44B0-4490-93A6-881B7D338C9F}"/>
              </a:ext>
            </a:extLst>
          </p:cNvPr>
          <p:cNvSpPr txBox="1"/>
          <p:nvPr/>
        </p:nvSpPr>
        <p:spPr>
          <a:xfrm rot="3611821">
            <a:off x="6688925" y="4874907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kỳ 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88002B-1B15-4210-980E-6ADCD36F6BF0}"/>
              </a:ext>
            </a:extLst>
          </p:cNvPr>
          <p:cNvSpPr txBox="1"/>
          <p:nvPr/>
        </p:nvSpPr>
        <p:spPr>
          <a:xfrm rot="2905385">
            <a:off x="6810894" y="2017514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15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969BC765-E7A0-477A-AA56-230F0C8EF268}"/>
              </a:ext>
            </a:extLst>
          </p:cNvPr>
          <p:cNvSpPr txBox="1"/>
          <p:nvPr/>
        </p:nvSpPr>
        <p:spPr>
          <a:xfrm rot="1967728">
            <a:off x="5425409" y="973637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36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5E2A2D8-69E7-4EF9-8F23-A3AFF2CE1F6D}"/>
              </a:ext>
            </a:extLst>
          </p:cNvPr>
          <p:cNvSpPr txBox="1"/>
          <p:nvPr/>
        </p:nvSpPr>
        <p:spPr>
          <a:xfrm rot="4371373">
            <a:off x="6206667" y="3481692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12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88D036E7-DD1A-4FA3-B44B-6FB74909E051}"/>
              </a:ext>
            </a:extLst>
          </p:cNvPr>
          <p:cNvSpPr txBox="1"/>
          <p:nvPr/>
        </p:nvSpPr>
        <p:spPr>
          <a:xfrm rot="3611821">
            <a:off x="5406993" y="5316067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IA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1549A319-EA74-45FD-8402-9B438CFCD615}"/>
              </a:ext>
            </a:extLst>
          </p:cNvPr>
          <p:cNvSpPr txBox="1"/>
          <p:nvPr/>
        </p:nvSpPr>
        <p:spPr>
          <a:xfrm rot="18129109">
            <a:off x="4453251" y="1937815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IB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671DCE-9D1C-4A97-867A-6795DAB8230C}"/>
              </a:ext>
            </a:extLst>
          </p:cNvPr>
          <p:cNvCxnSpPr>
            <a:cxnSpLocks/>
          </p:cNvCxnSpPr>
          <p:nvPr/>
        </p:nvCxnSpPr>
        <p:spPr>
          <a:xfrm flipH="1">
            <a:off x="3696934" y="1902387"/>
            <a:ext cx="909911" cy="10299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0945B537-A16B-44B8-81BB-E711FC4239B1}"/>
              </a:ext>
            </a:extLst>
          </p:cNvPr>
          <p:cNvSpPr txBox="1"/>
          <p:nvPr/>
        </p:nvSpPr>
        <p:spPr>
          <a:xfrm>
            <a:off x="3738006" y="1171130"/>
            <a:ext cx="1316526" cy="70788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2000" b="1" spc="-100">
                <a:ln>
                  <a:solidFill>
                    <a:srgbClr val="FFFF00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</a:t>
            </a:r>
          </a:p>
          <a:p>
            <a:pPr algn="ctr"/>
            <a:r>
              <a:rPr lang="en-GB" sz="2000" b="1" spc="-100">
                <a:ln>
                  <a:solidFill>
                    <a:srgbClr val="FFFF00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ghép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F4B19A5-ED11-4CD2-96F0-6EB84991914C}"/>
              </a:ext>
            </a:extLst>
          </p:cNvPr>
          <p:cNvSpPr txBox="1"/>
          <p:nvPr/>
        </p:nvSpPr>
        <p:spPr>
          <a:xfrm rot="3361409">
            <a:off x="3071469" y="2999693"/>
            <a:ext cx="944266" cy="5626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GB" sz="2000" b="1" spc="-100">
              <a:ln>
                <a:solidFill>
                  <a:srgbClr val="FFFF00"/>
                </a:solidFill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229371"/>
      </p:ext>
    </p:extLst>
  </p:cSld>
  <p:clrMapOvr>
    <a:masterClrMapping/>
  </p:clrMapOvr>
  <p:transition spd="slow">
    <p:randomBar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C6E8B542-18D4-4B79-A652-8266076CBFBB}"/>
              </a:ext>
            </a:extLst>
          </p:cNvPr>
          <p:cNvGrpSpPr/>
          <p:nvPr/>
        </p:nvGrpSpPr>
        <p:grpSpPr>
          <a:xfrm>
            <a:off x="324301" y="804170"/>
            <a:ext cx="4247699" cy="3657600"/>
            <a:chOff x="1070171" y="1417320"/>
            <a:chExt cx="3113209" cy="2680716"/>
          </a:xfrm>
          <a:solidFill>
            <a:schemeClr val="accent3"/>
          </a:solidFill>
        </p:grpSpPr>
        <p:sp>
          <p:nvSpPr>
            <p:cNvPr id="47" name="Isosceles Triangle 46">
              <a:extLst>
                <a:ext uri="{FF2B5EF4-FFF2-40B4-BE49-F238E27FC236}">
                  <a16:creationId xmlns:a16="http://schemas.microsoft.com/office/drawing/2014/main" id="{7E80CBEE-A0B7-4F4C-B73F-DCCE4383BE3D}"/>
                </a:ext>
              </a:extLst>
            </p:cNvPr>
            <p:cNvSpPr/>
            <p:nvPr/>
          </p:nvSpPr>
          <p:spPr>
            <a:xfrm>
              <a:off x="1081548" y="144780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</a:bodyPr>
            <a:lstStyle/>
            <a:p>
              <a:pPr algn="ctr"/>
              <a:endPara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55BDB785-F2F0-47D0-9238-34DACCAE422F}"/>
                </a:ext>
              </a:extLst>
            </p:cNvPr>
            <p:cNvSpPr/>
            <p:nvPr/>
          </p:nvSpPr>
          <p:spPr>
            <a:xfrm>
              <a:off x="2692218" y="1440423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Isosceles Triangle 48">
              <a:extLst>
                <a:ext uri="{FF2B5EF4-FFF2-40B4-BE49-F238E27FC236}">
                  <a16:creationId xmlns:a16="http://schemas.microsoft.com/office/drawing/2014/main" id="{9A355608-C26F-4BEE-A8B4-BFC683A8AFA2}"/>
                </a:ext>
              </a:extLst>
            </p:cNvPr>
            <p:cNvSpPr/>
            <p:nvPr/>
          </p:nvSpPr>
          <p:spPr>
            <a:xfrm flipV="1">
              <a:off x="1884498" y="141732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/>
            <a:lstStyle/>
            <a:p>
              <a:pPr algn="ctr"/>
              <a:endPara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Isosceles Triangle 49">
              <a:extLst>
                <a:ext uri="{FF2B5EF4-FFF2-40B4-BE49-F238E27FC236}">
                  <a16:creationId xmlns:a16="http://schemas.microsoft.com/office/drawing/2014/main" id="{DE5B6390-E9BF-4C8A-80DD-EEFE76A00D31}"/>
                </a:ext>
              </a:extLst>
            </p:cNvPr>
            <p:cNvSpPr/>
            <p:nvPr/>
          </p:nvSpPr>
          <p:spPr>
            <a:xfrm flipV="1">
              <a:off x="1070171" y="279387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Isosceles Triangle 50">
              <a:extLst>
                <a:ext uri="{FF2B5EF4-FFF2-40B4-BE49-F238E27FC236}">
                  <a16:creationId xmlns:a16="http://schemas.microsoft.com/office/drawing/2014/main" id="{5CE21226-1D52-4CE4-B103-AB76BC8C8D6C}"/>
                </a:ext>
              </a:extLst>
            </p:cNvPr>
            <p:cNvSpPr/>
            <p:nvPr/>
          </p:nvSpPr>
          <p:spPr>
            <a:xfrm flipV="1">
              <a:off x="2686346" y="2787879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Isosceles Triangle 51">
              <a:extLst>
                <a:ext uri="{FF2B5EF4-FFF2-40B4-BE49-F238E27FC236}">
                  <a16:creationId xmlns:a16="http://schemas.microsoft.com/office/drawing/2014/main" id="{7271F756-90DD-48E4-BCDE-2F02CDDC1B21}"/>
                </a:ext>
              </a:extLst>
            </p:cNvPr>
            <p:cNvSpPr/>
            <p:nvPr/>
          </p:nvSpPr>
          <p:spPr>
            <a:xfrm>
              <a:off x="1882017" y="2812552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18923AD6-6048-4B37-A697-EF918D79F9ED}"/>
              </a:ext>
            </a:extLst>
          </p:cNvPr>
          <p:cNvSpPr txBox="1"/>
          <p:nvPr/>
        </p:nvSpPr>
        <p:spPr>
          <a:xfrm rot="3611821">
            <a:off x="2277251" y="2981001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1s</a:t>
            </a:r>
            <a:r>
              <a:rPr lang="vi-VN" b="1" baseline="30000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 </a:t>
            </a:r>
            <a:r>
              <a:rPr lang="vi-VN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s</a:t>
            </a:r>
            <a:r>
              <a:rPr lang="vi-VN" b="1" baseline="30000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r>
              <a:rPr lang="vi-VN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p</a:t>
            </a:r>
            <a:r>
              <a:rPr lang="en-US" b="1" baseline="30000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6</a:t>
            </a:r>
            <a:endParaRPr lang="en-US" b="1" dirty="0">
              <a:ln w="6350">
                <a:solidFill>
                  <a:srgbClr val="0033CC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0C001C-1678-46F1-9A58-0C24A0D66FAD}"/>
              </a:ext>
            </a:extLst>
          </p:cNvPr>
          <p:cNvSpPr txBox="1"/>
          <p:nvPr/>
        </p:nvSpPr>
        <p:spPr>
          <a:xfrm rot="3611821">
            <a:off x="156954" y="1798179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VIIIA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1AFD213-8515-452B-87CB-51816AFDC3DF}"/>
              </a:ext>
            </a:extLst>
          </p:cNvPr>
          <p:cNvSpPr txBox="1"/>
          <p:nvPr/>
        </p:nvSpPr>
        <p:spPr>
          <a:xfrm rot="3611821">
            <a:off x="103051" y="3122640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kỳ 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849120C-C5CA-419B-8E41-69981099B6BA}"/>
              </a:ext>
            </a:extLst>
          </p:cNvPr>
          <p:cNvSpPr txBox="1"/>
          <p:nvPr/>
        </p:nvSpPr>
        <p:spPr>
          <a:xfrm rot="3611821">
            <a:off x="1190151" y="3586865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10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2201BC2-53E0-48A2-80E5-9703750593EB}"/>
              </a:ext>
            </a:extLst>
          </p:cNvPr>
          <p:cNvSpPr txBox="1"/>
          <p:nvPr/>
        </p:nvSpPr>
        <p:spPr>
          <a:xfrm rot="3611821">
            <a:off x="2277251" y="1852234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10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237197A-D814-4BD9-A0CC-390CA1049C8E}"/>
              </a:ext>
            </a:extLst>
          </p:cNvPr>
          <p:cNvSpPr txBox="1"/>
          <p:nvPr/>
        </p:nvSpPr>
        <p:spPr>
          <a:xfrm rot="3611821">
            <a:off x="1193011" y="1199089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6350">
                  <a:solidFill>
                    <a:srgbClr val="0033CC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 hiế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84C9474-DAAB-49E4-B155-EFAD06A9F6CC}"/>
                  </a:ext>
                </a:extLst>
              </p:cNvPr>
              <p:cNvSpPr txBox="1"/>
              <p:nvPr/>
            </p:nvSpPr>
            <p:spPr>
              <a:xfrm>
                <a:off x="1747379" y="126542"/>
                <a:ext cx="1580124" cy="5531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PrePr>
                        <m:sub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𝟏𝟎</m:t>
                          </m:r>
                        </m:sub>
                        <m:sup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𝟎</m:t>
                          </m:r>
                        </m:sup>
                        <m:e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𝐍𝐞</m:t>
                          </m:r>
                        </m:e>
                      </m:sPre>
                    </m:oMath>
                  </m:oMathPara>
                </a14:m>
                <a:endParaRPr lang="en-GB" sz="2800" b="1">
                  <a:solidFill>
                    <a:schemeClr val="accent3">
                      <a:lumMod val="75000"/>
                    </a:schemeClr>
                  </a:solidFill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84C9474-DAAB-49E4-B155-EFAD06A9F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379" y="126542"/>
                <a:ext cx="1580124" cy="5531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23F7E51B-C808-4EC5-AC93-0CCDCC7E97C0}"/>
              </a:ext>
            </a:extLst>
          </p:cNvPr>
          <p:cNvGrpSpPr/>
          <p:nvPr/>
        </p:nvGrpSpPr>
        <p:grpSpPr>
          <a:xfrm>
            <a:off x="4347702" y="2707841"/>
            <a:ext cx="4247699" cy="3657600"/>
            <a:chOff x="1070171" y="1417320"/>
            <a:chExt cx="3113209" cy="2680716"/>
          </a:xfrm>
          <a:solidFill>
            <a:srgbClr val="009900"/>
          </a:solidFill>
        </p:grpSpPr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DFAA9EEF-0CC8-44E0-AFEC-B2A1E1C44151}"/>
                </a:ext>
              </a:extLst>
            </p:cNvPr>
            <p:cNvSpPr/>
            <p:nvPr/>
          </p:nvSpPr>
          <p:spPr>
            <a:xfrm>
              <a:off x="1081548" y="144780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  <a:scene3d>
                <a:camera prst="orthographicFront">
                  <a:rot lat="0" lon="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Isosceles Triangle 65">
              <a:extLst>
                <a:ext uri="{FF2B5EF4-FFF2-40B4-BE49-F238E27FC236}">
                  <a16:creationId xmlns:a16="http://schemas.microsoft.com/office/drawing/2014/main" id="{33390AEC-A1F5-4DDC-B0F2-88521C3328D0}"/>
                </a:ext>
              </a:extLst>
            </p:cNvPr>
            <p:cNvSpPr/>
            <p:nvPr/>
          </p:nvSpPr>
          <p:spPr>
            <a:xfrm>
              <a:off x="2692218" y="1440423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18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Isosceles Triangle 66">
              <a:extLst>
                <a:ext uri="{FF2B5EF4-FFF2-40B4-BE49-F238E27FC236}">
                  <a16:creationId xmlns:a16="http://schemas.microsoft.com/office/drawing/2014/main" id="{97D5174F-8779-41EA-95FF-6243A1CED7A0}"/>
                </a:ext>
              </a:extLst>
            </p:cNvPr>
            <p:cNvSpPr/>
            <p:nvPr/>
          </p:nvSpPr>
          <p:spPr>
            <a:xfrm flipV="1">
              <a:off x="1884498" y="1417320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rtlCol="0" anchor="ctr">
              <a:scene3d>
                <a:camera prst="orthographicFront">
                  <a:rot lat="0" lon="0" rev="96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Isosceles Triangle 67">
              <a:extLst>
                <a:ext uri="{FF2B5EF4-FFF2-40B4-BE49-F238E27FC236}">
                  <a16:creationId xmlns:a16="http://schemas.microsoft.com/office/drawing/2014/main" id="{FFB70D71-C63D-43CA-98DF-B23D45D55CC5}"/>
                </a:ext>
              </a:extLst>
            </p:cNvPr>
            <p:cNvSpPr/>
            <p:nvPr/>
          </p:nvSpPr>
          <p:spPr>
            <a:xfrm flipV="1">
              <a:off x="1070171" y="2793878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1800000" rev="7200000"/>
                </a:camera>
                <a:lightRig rig="threePt" dir="t"/>
              </a:scene3d>
            </a:bodyPr>
            <a:lstStyle/>
            <a:p>
              <a:pPr algn="ctr"/>
              <a:endParaRPr lang="en-US" b="1" spc="-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Isosceles Triangle 68">
              <a:extLst>
                <a:ext uri="{FF2B5EF4-FFF2-40B4-BE49-F238E27FC236}">
                  <a16:creationId xmlns:a16="http://schemas.microsoft.com/office/drawing/2014/main" id="{CD371BE0-3FFE-4689-8A78-C11F02291383}"/>
                </a:ext>
              </a:extLst>
            </p:cNvPr>
            <p:cNvSpPr/>
            <p:nvPr/>
          </p:nvSpPr>
          <p:spPr>
            <a:xfrm flipV="1">
              <a:off x="2686346" y="2787879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>
                  <a:rot lat="0" lon="0" rev="14400000"/>
                </a:camera>
                <a:lightRig rig="threePt" dir="t"/>
              </a:scene3d>
            </a:bodyPr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Isosceles Triangle 69">
              <a:extLst>
                <a:ext uri="{FF2B5EF4-FFF2-40B4-BE49-F238E27FC236}">
                  <a16:creationId xmlns:a16="http://schemas.microsoft.com/office/drawing/2014/main" id="{CC7019A4-2BE6-4E96-A793-E60C15E1E743}"/>
                </a:ext>
              </a:extLst>
            </p:cNvPr>
            <p:cNvSpPr/>
            <p:nvPr/>
          </p:nvSpPr>
          <p:spPr>
            <a:xfrm>
              <a:off x="1882017" y="2812552"/>
              <a:ext cx="1491162" cy="1285484"/>
            </a:xfrm>
            <a:prstGeom prst="triangl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spc="-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25F2440-CC85-4D35-83A4-E024E31F5458}"/>
              </a:ext>
            </a:extLst>
          </p:cNvPr>
          <p:cNvSpPr txBox="1"/>
          <p:nvPr/>
        </p:nvSpPr>
        <p:spPr>
          <a:xfrm rot="3611821">
            <a:off x="6291156" y="4948185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[Ne]3</a:t>
            </a:r>
            <a:r>
              <a:rPr lang="vi-VN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</a:t>
            </a:r>
            <a:r>
              <a:rPr lang="vi-VN" b="1" baseline="3000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r>
              <a:rPr lang="en-US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r>
              <a:rPr lang="vi-VN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p</a:t>
            </a:r>
            <a:r>
              <a:rPr lang="en-US" b="1" baseline="3000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endParaRPr lang="en-US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1F7C613A-7F39-4F84-860D-6D1433362472}"/>
              </a:ext>
            </a:extLst>
          </p:cNvPr>
          <p:cNvSpPr txBox="1"/>
          <p:nvPr/>
        </p:nvSpPr>
        <p:spPr>
          <a:xfrm rot="3611821">
            <a:off x="4294977" y="3655108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 VA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A6E8374-E4B4-40A1-A2CD-A072EAF960A9}"/>
              </a:ext>
            </a:extLst>
          </p:cNvPr>
          <p:cNvSpPr txBox="1"/>
          <p:nvPr/>
        </p:nvSpPr>
        <p:spPr>
          <a:xfrm rot="3611821">
            <a:off x="4241074" y="4979569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kỳ 3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A91880D-514F-445B-ACC7-A1996E4F66ED}"/>
              </a:ext>
            </a:extLst>
          </p:cNvPr>
          <p:cNvSpPr txBox="1"/>
          <p:nvPr/>
        </p:nvSpPr>
        <p:spPr>
          <a:xfrm rot="3611821">
            <a:off x="5257961" y="5538937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15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51A49AE-65EC-4C6E-BA4D-E4E862729D3B}"/>
              </a:ext>
            </a:extLst>
          </p:cNvPr>
          <p:cNvSpPr txBox="1"/>
          <p:nvPr/>
        </p:nvSpPr>
        <p:spPr>
          <a:xfrm rot="3611821">
            <a:off x="6415274" y="3709163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 = 15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7D309B7-7629-4F2B-B529-A54BB1939E9F}"/>
              </a:ext>
            </a:extLst>
          </p:cNvPr>
          <p:cNvSpPr txBox="1"/>
          <p:nvPr/>
        </p:nvSpPr>
        <p:spPr>
          <a:xfrm rot="3611821">
            <a:off x="5243115" y="3122639"/>
            <a:ext cx="2449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i ki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D800F41-8585-4F02-AC3E-FD9AFE456691}"/>
                  </a:ext>
                </a:extLst>
              </p:cNvPr>
              <p:cNvSpPr txBox="1"/>
              <p:nvPr/>
            </p:nvSpPr>
            <p:spPr>
              <a:xfrm>
                <a:off x="5885402" y="1983471"/>
                <a:ext cx="1580124" cy="561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PrePr>
                        <m:sub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𝟏𝟓</m:t>
                          </m:r>
                        </m:sub>
                        <m:sup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𝟏</m:t>
                          </m:r>
                        </m:sup>
                        <m:e>
                          <m:r>
                            <a:rPr kumimoji="0" lang="en-US" sz="28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𝐏</m:t>
                          </m:r>
                        </m:e>
                      </m:sPre>
                    </m:oMath>
                  </m:oMathPara>
                </a14:m>
                <a:endParaRPr lang="en-GB" sz="2800" b="1">
                  <a:solidFill>
                    <a:srgbClr val="00B050"/>
                  </a:solidFill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D800F41-8585-4F02-AC3E-FD9AFE456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402" y="1983471"/>
                <a:ext cx="1580124" cy="561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965662"/>
      </p:ext>
    </p:extLst>
  </p:cSld>
  <p:clrMapOvr>
    <a:masterClrMapping/>
  </p:clrMapOvr>
  <p:transition spd="slow">
    <p:randomBar dir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">
            <a:extLst>
              <a:ext uri="{FF2B5EF4-FFF2-40B4-BE49-F238E27FC236}">
                <a16:creationId xmlns:a16="http://schemas.microsoft.com/office/drawing/2014/main" id="{FE5D01A6-9FCF-4A63-BD69-EEA318BE7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34" y="1524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OẠT ĐỘNG TÌM TÒI MỞ RỘNG</a:t>
            </a:r>
            <a:endParaRPr lang="en-US" sz="28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5381294-E878-4023-B47B-C12BA5573DE6}"/>
              </a:ext>
            </a:extLst>
          </p:cNvPr>
          <p:cNvSpPr/>
          <p:nvPr/>
        </p:nvSpPr>
        <p:spPr>
          <a:xfrm>
            <a:off x="228600" y="414010"/>
            <a:ext cx="1447800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2400" b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50945E2D-B3DE-4072-91C5-BE1D277A2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795" y="549695"/>
            <a:ext cx="6891966" cy="100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 cấu hình e nguyên tử </a:t>
            </a:r>
            <a:r>
              <a:rPr lang="en-US" altLang="en-US" sz="2400" b="1" i="1" spc="-1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guyên tố có</a:t>
            </a:r>
            <a:r>
              <a:rPr kumimoji="0" lang="vi-VN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Z</a:t>
            </a: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-100" normalizeH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 định vị trí nguyên tố trong bảng tuần hoàn?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FB7A047-B3B5-4502-AC4C-62F2C956B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1628644"/>
            <a:ext cx="7543800" cy="5670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VD1: Z = 8    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kumimoji="0" lang="en-US" altLang="en-US" sz="2800" b="1" i="0" u="none" strike="noStrike" kern="1200" cap="none" spc="0" normalizeH="0" baseline="30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kumimoji="0" lang="en-US" altLang="en-US" sz="2800" b="1" i="0" u="none" strike="noStrike" kern="1200" cap="none" spc="0" normalizeH="0" baseline="30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kumimoji="0" lang="en-US" altLang="en-US" sz="2800" b="1" i="0" u="none" strike="noStrike" kern="1200" cap="none" spc="0" normalizeH="0" baseline="30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ị trí: Ô: 8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 Chu kì: 2 ( vì có 2 lớp e)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Nhóm VIA ( có 6 e hóa trị, nguyên tố p)</a:t>
            </a:r>
          </a:p>
          <a:p>
            <a:pPr lvl="0" indent="457200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80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2: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guyên tố </a:t>
            </a:r>
            <a:r>
              <a:rPr lang="nl-NL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ở chu kỳ 2, nhóm VIIA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tuần hoàn. Hỏi nguyên tử của nguyên tố đó có: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 nhiêu lớp electron? Bao nhiêu electron lớp ngoài cùng? Tổng số electron?</a:t>
            </a:r>
            <a:endParaRPr lang="en-US" sz="200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457200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200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457200">
              <a:lnSpc>
                <a:spcPct val="115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n-US" sz="200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  <a:buNone/>
            </a:pPr>
            <a:endParaRPr lang="en-US" sz="20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1123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1295400"/>
            <a:ext cx="861059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304800" algn="l"/>
                <a:tab pos="3581400" algn="ctr"/>
              </a:tabLs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.  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nguyên tố A và B thuộc cùng 1 nhóm A và ở hai chu kỳ liên tiếp, tổng số đơn vị điện tích hạt nhân của A và B là 22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Aft>
                <a:spcPts val="0"/>
              </a:spcAft>
              <a:tabLst>
                <a:tab pos="304800" algn="l"/>
                <a:tab pos="3581400" algn="ctr"/>
              </a:tabLs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pt-BR" sz="28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Viết </a:t>
            </a:r>
            <a:r>
              <a:rPr lang="pt-BR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ấu hình electron của A </a:t>
            </a:r>
            <a:r>
              <a:rPr lang="pt-BR" sz="28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và B. </a:t>
            </a:r>
          </a:p>
          <a:p>
            <a:pPr algn="just">
              <a:spcAft>
                <a:spcPts val="0"/>
              </a:spcAft>
              <a:tabLst>
                <a:tab pos="304800" algn="l"/>
                <a:tab pos="3581400" algn="ctr"/>
              </a:tabLst>
            </a:pP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304800" algn="l"/>
                <a:tab pos="3581400" algn="ctr"/>
              </a:tabLs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. 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nguyên tố A và B thuộc cùng 1 nhóm A và ở 2 chu kỳ  kế tiếp 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trong bảng hệ thống tuần hoàn, 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ổng số proton của A và B là 28</a:t>
            </a: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Aft>
                <a:spcPts val="0"/>
              </a:spcAft>
            </a:pPr>
            <a:r>
              <a:rPr lang="pt-B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pt-BR" sz="28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Xác </a:t>
            </a:r>
            <a:r>
              <a:rPr lang="pt-BR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ịnh vị trí và tính chất hóa học cơ bản của A, B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33">
            <a:extLst>
              <a:ext uri="{FF2B5EF4-FFF2-40B4-BE49-F238E27FC236}">
                <a16:creationId xmlns:a16="http://schemas.microsoft.com/office/drawing/2014/main" id="{58D6FCCB-18F2-419F-AE71-B7135B826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OẠT ĐỘNG TÌM TÒI MỞ RỘNG</a:t>
            </a:r>
          </a:p>
        </p:txBody>
      </p:sp>
    </p:spTree>
    <p:extLst>
      <p:ext uri="{BB962C8B-B14F-4D97-AF65-F5344CB8AC3E}">
        <p14:creationId xmlns:p14="http://schemas.microsoft.com/office/powerpoint/2010/main" val="921909156"/>
      </p:ext>
    </p:extLst>
  </p:cSld>
  <p:clrMapOvr>
    <a:masterClrMapping/>
  </p:clrMapOvr>
  <p:transition spd="slow">
    <p:randomBar dir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304800" y="8509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nguy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t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nhó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B ba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gồ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nguy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t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d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nguy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t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f</a:t>
            </a:r>
          </a:p>
        </p:txBody>
      </p:sp>
      <p:sp>
        <p:nvSpPr>
          <p:cNvPr id="6210" name="Text Box 66"/>
          <p:cNvSpPr txBox="1">
            <a:spLocks noChangeArrowheads="1"/>
          </p:cNvSpPr>
          <p:nvPr/>
        </p:nvSpPr>
        <p:spPr bwMode="auto">
          <a:xfrm>
            <a:off x="609600" y="3352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228600" y="2514600"/>
            <a:ext cx="8534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- </a:t>
            </a:r>
            <a:r>
              <a:rPr lang="en-US" sz="3200">
                <a:solidFill>
                  <a:prstClr val="black"/>
                </a:solidFill>
                <a:latin typeface="Century Schoolbook"/>
                <a:cs typeface="+mn-cs"/>
              </a:rPr>
              <a:t>N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guyên tố nhóm B có cấu hình electron hóa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ị dạng tổng quát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: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(n-1)d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a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ns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b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a + b &lt; 8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: 	STT nhóm = ………</a:t>
            </a:r>
          </a:p>
          <a:p>
            <a:pPr lvl="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a + b = 8, 9, 10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: </a:t>
            </a:r>
            <a:r>
              <a:rPr lang="en-US" sz="3200">
                <a:solidFill>
                  <a:srgbClr val="FF0000"/>
                </a:solidFill>
                <a:latin typeface="Century Schoolbook"/>
              </a:rPr>
              <a:t>STT nhóm = …….</a:t>
            </a:r>
          </a:p>
          <a:p>
            <a:pPr lvl="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a + b &gt; 10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+mn-cs"/>
              </a:rPr>
              <a:t>: 	STT nhóm = </a:t>
            </a:r>
            <a:r>
              <a:rPr lang="en-US" sz="3200">
                <a:solidFill>
                  <a:srgbClr val="FF0000"/>
                </a:solidFill>
                <a:latin typeface="Century Schoolbook"/>
              </a:rPr>
              <a:t>………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sp>
        <p:nvSpPr>
          <p:cNvPr id="8" name="Text Box 33">
            <a:extLst>
              <a:ext uri="{FF2B5EF4-FFF2-40B4-BE49-F238E27FC236}">
                <a16:creationId xmlns:a16="http://schemas.microsoft.com/office/drawing/2014/main" id="{710B7989-8E22-40E0-A98A-39C20940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HOẠT ĐỘNG TÌM TÒI MỞ RỘNG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7" grpId="0"/>
      <p:bldP spid="62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E572A180-FB3F-4AC3-87B8-CC907FBC91D3}"/>
              </a:ext>
            </a:extLst>
          </p:cNvPr>
          <p:cNvSpPr/>
          <p:nvPr/>
        </p:nvSpPr>
        <p:spPr>
          <a:xfrm>
            <a:off x="1143000" y="1295400"/>
            <a:ext cx="6477000" cy="45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ì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(Na, Mg, Al)  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(K, Fe )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0" marR="0" lvl="0" indent="0" algn="just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(Na, K)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ột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Fe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Mg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đều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lectron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goài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0884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304800" y="8509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- Các nguyên tố nhóm B bao gồm nguyên tố d và nguyên tố f</a:t>
            </a:r>
          </a:p>
        </p:txBody>
      </p:sp>
      <p:sp>
        <p:nvSpPr>
          <p:cNvPr id="6210" name="Text Box 66"/>
          <p:cNvSpPr txBox="1">
            <a:spLocks noChangeArrowheads="1"/>
          </p:cNvSpPr>
          <p:nvPr/>
        </p:nvSpPr>
        <p:spPr bwMode="auto">
          <a:xfrm>
            <a:off x="609600" y="3352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Arial" panose="020B0604020202020204" pitchFamily="34" charset="0"/>
            </a:endParaRPr>
          </a:p>
        </p:txBody>
      </p: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228600" y="2514600"/>
            <a:ext cx="8534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- Nguyên tố nhóm B có cấu hình electron hóa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 dạng tổng quát là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(n-1)d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ns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a + b &lt; 8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: 	STT nhóm = a + b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a + b = 8, 9, 10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: STT nhóm = 8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	*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a + b &gt; 10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Schoolbook"/>
                <a:ea typeface="+mn-ea"/>
                <a:cs typeface="Arial" panose="020B0604020202020204" pitchFamily="34" charset="0"/>
              </a:rPr>
              <a:t>: 	STT nhóm = (a + b) – 10</a:t>
            </a:r>
          </a:p>
        </p:txBody>
      </p:sp>
      <p:sp>
        <p:nvSpPr>
          <p:cNvPr id="8" name="Text Box 33">
            <a:extLst>
              <a:ext uri="{FF2B5EF4-FFF2-40B4-BE49-F238E27FC236}">
                <a16:creationId xmlns:a16="http://schemas.microsoft.com/office/drawing/2014/main" id="{710B7989-8E22-40E0-A98A-39C20940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658716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OẠT ĐỘNG TÌM TÒI MỞ RỘNG</a:t>
            </a:r>
          </a:p>
        </p:txBody>
      </p:sp>
    </p:spTree>
    <p:extLst>
      <p:ext uri="{BB962C8B-B14F-4D97-AF65-F5344CB8AC3E}">
        <p14:creationId xmlns:p14="http://schemas.microsoft.com/office/powerpoint/2010/main" val="183870314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7" grpId="0"/>
      <p:bldP spid="62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>
            <a:extLst>
              <a:ext uri="{FF2B5EF4-FFF2-40B4-BE49-F238E27FC236}">
                <a16:creationId xmlns:a16="http://schemas.microsoft.com/office/drawing/2014/main" id="{A8E2B5CB-D2E2-4796-963B-DC979435A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8610600" cy="1563688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 6: Nguyên tố Heli ( He) chỉ có 2 electron ở lớp ngoài cùng, tại sao He lại được xếp vào nhóm VIIIA?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C43EDE9-1DD2-47FF-B2F4-4E5EB2D87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8915400" cy="40005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á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á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He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uộ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u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, ở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ạ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ơ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ả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ỉ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electron,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K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ũ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ín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electro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o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ù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K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 electro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 electro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ã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ã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ò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uy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o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ã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ò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ấ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ề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a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ả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ứ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ó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e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ế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ó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IIIA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ù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uy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iế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ũ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electro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o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ù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ề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ững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A59AD8DA-6343-446A-BF48-DA6725CDF6E0}"/>
              </a:ext>
            </a:extLst>
          </p:cNvPr>
          <p:cNvSpPr txBox="1">
            <a:spLocks/>
          </p:cNvSpPr>
          <p:nvPr/>
        </p:nvSpPr>
        <p:spPr>
          <a:xfrm>
            <a:off x="190500" y="228600"/>
            <a:ext cx="8229600" cy="6223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3000" b="0" i="0" u="none" strike="noStrike" kern="1200" cap="small" spc="0" normalizeH="0" baseline="0" noProof="0">
              <a:ln>
                <a:noFill/>
              </a:ln>
              <a:solidFill>
                <a:srgbClr val="575F6D"/>
              </a:solidFill>
              <a:effectLst/>
              <a:uLnTx/>
              <a:uFillTx/>
              <a:latin typeface="Century Schoolbook"/>
              <a:ea typeface="+mj-ea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79C487-85E5-4139-AD7F-38909D02F027}"/>
              </a:ext>
            </a:extLst>
          </p:cNvPr>
          <p:cNvSpPr txBox="1"/>
          <p:nvPr/>
        </p:nvSpPr>
        <p:spPr>
          <a:xfrm>
            <a:off x="76200" y="248434"/>
            <a:ext cx="5486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OẠT ĐỘNG TÌM TÒI MỞ RỘNG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143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Picture16">
            <a:extLst>
              <a:ext uri="{FF2B5EF4-FFF2-40B4-BE49-F238E27FC236}">
                <a16:creationId xmlns:a16="http://schemas.microsoft.com/office/drawing/2014/main" id="{7BCA9BB8-7117-437B-BC5E-FC21D5E428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601200" cy="7200900"/>
          </a:xfrm>
          <a:prstGeom prst="rect">
            <a:avLst/>
          </a:prstGeom>
          <a:solidFill>
            <a:srgbClr val="FF0000"/>
          </a:solidFill>
          <a:ln w="9525">
            <a:solidFill>
              <a:srgbClr val="003300"/>
            </a:solidFill>
            <a:miter lim="800000"/>
            <a:headEnd/>
            <a:tailEnd/>
          </a:ln>
        </p:spPr>
      </p:pic>
      <p:sp>
        <p:nvSpPr>
          <p:cNvPr id="49155" name="WordArt 5">
            <a:extLst>
              <a:ext uri="{FF2B5EF4-FFF2-40B4-BE49-F238E27FC236}">
                <a16:creationId xmlns:a16="http://schemas.microsoft.com/office/drawing/2014/main" id="{3A7C06FB-93E6-4AF7-BF63-F642FF8A3D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19300" y="1981200"/>
            <a:ext cx="5105400" cy="2133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IN CHÂN THÀNH CẢM Ơ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́ THẦY CÔ VÀ CÁC EM</a:t>
            </a:r>
            <a:endParaRPr kumimoji="0" lang="en-GB" sz="3600" b="1" i="0" u="none" strike="noStrike" kern="1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1">
            <a:extLst>
              <a:ext uri="{FF2B5EF4-FFF2-40B4-BE49-F238E27FC236}">
                <a16:creationId xmlns:a16="http://schemas.microsoft.com/office/drawing/2014/main" id="{13272448-1A84-443A-ABCA-C5C0D1C0B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00200" y="804430"/>
            <a:ext cx="87630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= 26 (Fe)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ếp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ột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-10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altLang="en-US" sz="2000" b="1" i="0" u="none" strike="noStrike" kern="1200" cap="none" spc="-10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III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91666F-2703-429C-9C27-6653246FB15C}"/>
              </a:ext>
            </a:extLst>
          </p:cNvPr>
          <p:cNvSpPr txBox="1"/>
          <p:nvPr/>
        </p:nvSpPr>
        <p:spPr>
          <a:xfrm>
            <a:off x="228600" y="119371"/>
            <a:ext cx="8153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=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Z = 19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e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3 (Li), Z = 11 (Na), Z = 19 (K)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000" b="1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A</a:t>
            </a:r>
            <a:endParaRPr lang="vi-VN" altLang="en-US" sz="2000" b="1" spc="-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12 (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ôm IIA 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970B259-6570-4F14-A424-678342F32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95374"/>
            <a:ext cx="8001000" cy="5109341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1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95651" y="3124200"/>
            <a:ext cx="5619749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alt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CỦA BẢNG TUẦN HOÀN CÁC NGUYÊN TỐ HÓA HỌC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518795" y="3886519"/>
            <a:ext cx="2784475" cy="762000"/>
          </a:xfrm>
          <a:prstGeom prst="rect">
            <a:avLst/>
          </a:prstGeom>
          <a:solidFill>
            <a:schemeClr val="bg1"/>
          </a:solidFill>
          <a:ln w="317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Đ.I. Men-đê-lê-ép</a:t>
            </a:r>
            <a:r>
              <a:rPr lang="en-US" altLang="en-US" sz="2000" b="1">
                <a:latin typeface="Times New Roman" panose="02020603050405020304" pitchFamily="18" charset="0"/>
              </a:rPr>
              <a:t>                    ( 1834 - 1907)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352800" y="685800"/>
            <a:ext cx="541020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̉NG TUẦN HOÀN CÁC NGUYÊN TỐ HÓA HỌC</a:t>
            </a:r>
          </a:p>
        </p:txBody>
      </p:sp>
      <p:pic>
        <p:nvPicPr>
          <p:cNvPr id="7175" name="Picture 39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40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42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43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44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45" descr="32543Barres_etoiles__15_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1333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Dmitri Mendeleev — Steemit">
            <a:extLst>
              <a:ext uri="{FF2B5EF4-FFF2-40B4-BE49-F238E27FC236}">
                <a16:creationId xmlns:a16="http://schemas.microsoft.com/office/drawing/2014/main" id="{09D30F11-99D2-49C0-9887-D25DF2E46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" y="838200"/>
            <a:ext cx="2773680" cy="304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 descr="imageshackkr0">
            <a:extLst>
              <a:ext uri="{FF2B5EF4-FFF2-40B4-BE49-F238E27FC236}">
                <a16:creationId xmlns:a16="http://schemas.microsoft.com/office/drawing/2014/main" id="{D2639961-0F81-4DBD-A809-E456B0375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4656140"/>
            <a:ext cx="2784476" cy="2011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to="1.2" calcmode="lin" valueType="num">
                                      <p:cBhvr override="childStyl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7" name="Rectangle 31"/>
          <p:cNvSpPr>
            <a:spLocks noGrp="1" noChangeArrowheads="1"/>
          </p:cNvSpPr>
          <p:nvPr>
            <p:ph type="title" idx="4294967295"/>
          </p:nvPr>
        </p:nvSpPr>
        <p:spPr>
          <a:xfrm rot="16200000">
            <a:off x="4282299" y="-1790788"/>
            <a:ext cx="533400" cy="4800600"/>
          </a:xfrm>
        </p:spPr>
        <p:txBody>
          <a:bodyPr vert="eaVert" wrap="none" rtlCol="0" anchorCtr="1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ỘI DUNG BÀI HỌC</a:t>
            </a:r>
          </a:p>
        </p:txBody>
      </p:sp>
      <p:grpSp>
        <p:nvGrpSpPr>
          <p:cNvPr id="8196" name="Group 50"/>
          <p:cNvGrpSpPr>
            <a:grpSpLocks/>
          </p:cNvGrpSpPr>
          <p:nvPr/>
        </p:nvGrpSpPr>
        <p:grpSpPr bwMode="auto">
          <a:xfrm>
            <a:off x="383582" y="924789"/>
            <a:ext cx="7934737" cy="835395"/>
            <a:chOff x="192" y="1972"/>
            <a:chExt cx="5232" cy="649"/>
          </a:xfrm>
        </p:grpSpPr>
        <p:grpSp>
          <p:nvGrpSpPr>
            <p:cNvPr id="8210" name="Group 47"/>
            <p:cNvGrpSpPr>
              <a:grpSpLocks/>
            </p:cNvGrpSpPr>
            <p:nvPr/>
          </p:nvGrpSpPr>
          <p:grpSpPr bwMode="auto">
            <a:xfrm>
              <a:off x="192" y="1972"/>
              <a:ext cx="5232" cy="649"/>
              <a:chOff x="192" y="1972"/>
              <a:chExt cx="5232" cy="649"/>
            </a:xfrm>
          </p:grpSpPr>
          <p:grpSp>
            <p:nvGrpSpPr>
              <p:cNvPr id="8212" name="Group 45"/>
              <p:cNvGrpSpPr>
                <a:grpSpLocks/>
              </p:cNvGrpSpPr>
              <p:nvPr/>
            </p:nvGrpSpPr>
            <p:grpSpPr bwMode="auto">
              <a:xfrm>
                <a:off x="192" y="1972"/>
                <a:ext cx="5232" cy="649"/>
                <a:chOff x="192" y="2034"/>
                <a:chExt cx="5232" cy="649"/>
              </a:xfrm>
            </p:grpSpPr>
            <p:sp>
              <p:nvSpPr>
                <p:cNvPr id="8214" name="AutoShape 25"/>
                <p:cNvSpPr>
                  <a:spLocks noChangeArrowheads="1"/>
                </p:cNvSpPr>
                <p:nvPr/>
              </p:nvSpPr>
              <p:spPr bwMode="gray">
                <a:xfrm>
                  <a:off x="577" y="2084"/>
                  <a:ext cx="4847" cy="59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9F5D5"/>
                    </a:gs>
                    <a:gs pos="100000">
                      <a:srgbClr val="F5EEB7"/>
                    </a:gs>
                  </a:gsLst>
                  <a:lin ang="0" scaled="1"/>
                </a:gradFill>
                <a:ln w="38100" algn="ctr">
                  <a:solidFill>
                    <a:srgbClr val="74A73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grpSp>
              <p:nvGrpSpPr>
                <p:cNvPr id="8215" name="Group 26"/>
                <p:cNvGrpSpPr>
                  <a:grpSpLocks/>
                </p:cNvGrpSpPr>
                <p:nvPr/>
              </p:nvGrpSpPr>
              <p:grpSpPr bwMode="auto">
                <a:xfrm>
                  <a:off x="192" y="2034"/>
                  <a:ext cx="1056" cy="606"/>
                  <a:chOff x="1296" y="2736"/>
                  <a:chExt cx="528" cy="432"/>
                </a:xfrm>
              </p:grpSpPr>
              <p:sp>
                <p:nvSpPr>
                  <p:cNvPr id="8216" name="Oval 27"/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311" y="2751"/>
                    <a:ext cx="513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002F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8217" name="Oval 28"/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296" y="2736"/>
                    <a:ext cx="515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74A731"/>
                      </a:gs>
                      <a:gs pos="100000">
                        <a:srgbClr val="364D1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pic>
                <p:nvPicPr>
                  <p:cNvPr id="8218" name="Picture 29" descr="Picture1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2760"/>
                    <a:ext cx="239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8213" name="Text Box 30"/>
              <p:cNvSpPr txBox="1">
                <a:spLocks noChangeArrowheads="1"/>
              </p:cNvSpPr>
              <p:nvPr/>
            </p:nvSpPr>
            <p:spPr bwMode="gray">
              <a:xfrm>
                <a:off x="568" y="2068"/>
                <a:ext cx="228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</p:grpSp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1085" y="2171"/>
              <a:ext cx="4271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 SỬ PHÁT MINH</a:t>
              </a:r>
            </a:p>
          </p:txBody>
        </p:sp>
      </p:grpSp>
      <p:grpSp>
        <p:nvGrpSpPr>
          <p:cNvPr id="8197" name="Group 51"/>
          <p:cNvGrpSpPr>
            <a:grpSpLocks/>
          </p:cNvGrpSpPr>
          <p:nvPr/>
        </p:nvGrpSpPr>
        <p:grpSpPr bwMode="auto">
          <a:xfrm>
            <a:off x="565727" y="2677464"/>
            <a:ext cx="7713695" cy="2209934"/>
            <a:chOff x="192" y="3024"/>
            <a:chExt cx="5259" cy="1604"/>
          </a:xfrm>
        </p:grpSpPr>
        <p:grpSp>
          <p:nvGrpSpPr>
            <p:cNvPr id="8198" name="Group 46"/>
            <p:cNvGrpSpPr>
              <a:grpSpLocks/>
            </p:cNvGrpSpPr>
            <p:nvPr/>
          </p:nvGrpSpPr>
          <p:grpSpPr bwMode="auto">
            <a:xfrm>
              <a:off x="192" y="3024"/>
              <a:ext cx="5259" cy="681"/>
              <a:chOff x="192" y="3024"/>
              <a:chExt cx="5259" cy="681"/>
            </a:xfrm>
          </p:grpSpPr>
          <p:grpSp>
            <p:nvGrpSpPr>
              <p:cNvPr id="8203" name="Group 44"/>
              <p:cNvGrpSpPr>
                <a:grpSpLocks/>
              </p:cNvGrpSpPr>
              <p:nvPr/>
            </p:nvGrpSpPr>
            <p:grpSpPr bwMode="auto">
              <a:xfrm>
                <a:off x="192" y="3024"/>
                <a:ext cx="5259" cy="681"/>
                <a:chOff x="192" y="3024"/>
                <a:chExt cx="5259" cy="681"/>
              </a:xfrm>
            </p:grpSpPr>
            <p:sp>
              <p:nvSpPr>
                <p:cNvPr id="8205" name="AutoShape 18"/>
                <p:cNvSpPr>
                  <a:spLocks noChangeArrowheads="1"/>
                </p:cNvSpPr>
                <p:nvPr/>
              </p:nvSpPr>
              <p:spPr bwMode="gray">
                <a:xfrm>
                  <a:off x="582" y="3088"/>
                  <a:ext cx="4869" cy="61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9F5D5"/>
                    </a:gs>
                    <a:gs pos="100000">
                      <a:srgbClr val="F5EEB7"/>
                    </a:gs>
                  </a:gsLst>
                  <a:lin ang="0" scaled="1"/>
                </a:gradFill>
                <a:ln w="38100" algn="ctr">
                  <a:solidFill>
                    <a:srgbClr val="C5A667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grpSp>
              <p:nvGrpSpPr>
                <p:cNvPr id="8206" name="Group 19"/>
                <p:cNvGrpSpPr>
                  <a:grpSpLocks/>
                </p:cNvGrpSpPr>
                <p:nvPr/>
              </p:nvGrpSpPr>
              <p:grpSpPr bwMode="auto">
                <a:xfrm>
                  <a:off x="192" y="3024"/>
                  <a:ext cx="1056" cy="624"/>
                  <a:chOff x="1296" y="2208"/>
                  <a:chExt cx="528" cy="432"/>
                </a:xfrm>
              </p:grpSpPr>
              <p:sp>
                <p:nvSpPr>
                  <p:cNvPr id="8207" name="Oval 20"/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310" y="2223"/>
                    <a:ext cx="514" cy="417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8208" name="Oval 21"/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296" y="2208"/>
                    <a:ext cx="514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67A32"/>
                      </a:gs>
                      <a:gs pos="100000">
                        <a:srgbClr val="4D381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pic>
                <p:nvPicPr>
                  <p:cNvPr id="8209" name="Picture 22" descr="Picture1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2232"/>
                    <a:ext cx="239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8204" name="Text Box 23"/>
              <p:cNvSpPr txBox="1">
                <a:spLocks noChangeArrowheads="1"/>
              </p:cNvSpPr>
              <p:nvPr/>
            </p:nvSpPr>
            <p:spPr bwMode="gray">
              <a:xfrm>
                <a:off x="472" y="3140"/>
                <a:ext cx="429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I</a:t>
                </a:r>
              </a:p>
            </p:txBody>
          </p:sp>
        </p:grpSp>
        <p:sp>
          <p:nvSpPr>
            <p:cNvPr id="9250" name="Text Box 34"/>
            <p:cNvSpPr txBox="1">
              <a:spLocks noChangeArrowheads="1"/>
            </p:cNvSpPr>
            <p:nvPr/>
          </p:nvSpPr>
          <p:spPr bwMode="gray">
            <a:xfrm>
              <a:off x="1201" y="3176"/>
              <a:ext cx="3734" cy="42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sz="20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 TẠO CỦA BẢNG TUẦN HOÀN CÁC NGUYÊN TỐ HOÁ HỌC</a:t>
              </a:r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gray">
            <a:xfrm>
              <a:off x="1256" y="3787"/>
              <a:ext cx="1658" cy="2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1. Ô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ố</a:t>
              </a:r>
              <a:endPara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gray">
            <a:xfrm>
              <a:off x="1256" y="4053"/>
              <a:ext cx="1643" cy="2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Chu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ì</a:t>
              </a:r>
              <a:endPara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gray">
            <a:xfrm>
              <a:off x="1256" y="4320"/>
              <a:ext cx="4096" cy="3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itchFamily="2" charset="2"/>
                <a:buNone/>
                <a:defRPr/>
              </a:pP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ố</a:t>
              </a:r>
              <a:r>
                <a:rPr lang="en-US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6" name="Group 50">
            <a:extLst>
              <a:ext uri="{FF2B5EF4-FFF2-40B4-BE49-F238E27FC236}">
                <a16:creationId xmlns:a16="http://schemas.microsoft.com/office/drawing/2014/main" id="{36FBB881-B9A4-40A5-AE45-2C84A948797B}"/>
              </a:ext>
            </a:extLst>
          </p:cNvPr>
          <p:cNvGrpSpPr>
            <a:grpSpLocks/>
          </p:cNvGrpSpPr>
          <p:nvPr/>
        </p:nvGrpSpPr>
        <p:grpSpPr bwMode="auto">
          <a:xfrm>
            <a:off x="566126" y="1786461"/>
            <a:ext cx="7713466" cy="730874"/>
            <a:chOff x="192" y="1972"/>
            <a:chExt cx="5232" cy="649"/>
          </a:xfrm>
        </p:grpSpPr>
        <p:grpSp>
          <p:nvGrpSpPr>
            <p:cNvPr id="27" name="Group 47">
              <a:extLst>
                <a:ext uri="{FF2B5EF4-FFF2-40B4-BE49-F238E27FC236}">
                  <a16:creationId xmlns:a16="http://schemas.microsoft.com/office/drawing/2014/main" id="{4D38A9A9-5568-4A62-B430-B812FD447F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72"/>
              <a:ext cx="5232" cy="649"/>
              <a:chOff x="192" y="1972"/>
              <a:chExt cx="5232" cy="649"/>
            </a:xfrm>
          </p:grpSpPr>
          <p:grpSp>
            <p:nvGrpSpPr>
              <p:cNvPr id="29" name="Group 45">
                <a:extLst>
                  <a:ext uri="{FF2B5EF4-FFF2-40B4-BE49-F238E27FC236}">
                    <a16:creationId xmlns:a16="http://schemas.microsoft.com/office/drawing/2014/main" id="{F8432FA5-6F4C-4EA9-96EE-11B2B314B1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972"/>
                <a:ext cx="5232" cy="649"/>
                <a:chOff x="192" y="2034"/>
                <a:chExt cx="5232" cy="649"/>
              </a:xfrm>
            </p:grpSpPr>
            <p:sp>
              <p:nvSpPr>
                <p:cNvPr id="31" name="AutoShape 25">
                  <a:extLst>
                    <a:ext uri="{FF2B5EF4-FFF2-40B4-BE49-F238E27FC236}">
                      <a16:creationId xmlns:a16="http://schemas.microsoft.com/office/drawing/2014/main" id="{C7D79B1A-6893-4796-B036-F22C25A110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577" y="2084"/>
                  <a:ext cx="4847" cy="59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9F5D5"/>
                    </a:gs>
                    <a:gs pos="100000">
                      <a:srgbClr val="F5EEB7"/>
                    </a:gs>
                  </a:gsLst>
                  <a:lin ang="0" scaled="1"/>
                </a:gradFill>
                <a:ln w="38100" algn="ctr">
                  <a:solidFill>
                    <a:srgbClr val="74A73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grpSp>
              <p:nvGrpSpPr>
                <p:cNvPr id="32" name="Group 26">
                  <a:extLst>
                    <a:ext uri="{FF2B5EF4-FFF2-40B4-BE49-F238E27FC236}">
                      <a16:creationId xmlns:a16="http://schemas.microsoft.com/office/drawing/2014/main" id="{50B74DC0-07BD-418C-8B94-7FB61E0839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2034"/>
                  <a:ext cx="1056" cy="606"/>
                  <a:chOff x="1296" y="2736"/>
                  <a:chExt cx="528" cy="432"/>
                </a:xfrm>
              </p:grpSpPr>
              <p:sp>
                <p:nvSpPr>
                  <p:cNvPr id="34" name="Oval 27">
                    <a:extLst>
                      <a:ext uri="{FF2B5EF4-FFF2-40B4-BE49-F238E27FC236}">
                        <a16:creationId xmlns:a16="http://schemas.microsoft.com/office/drawing/2014/main" id="{FFD878EC-B8B9-40CF-954B-BCF0D38FBB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311" y="2751"/>
                    <a:ext cx="513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002F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35" name="Oval 28">
                    <a:extLst>
                      <a:ext uri="{FF2B5EF4-FFF2-40B4-BE49-F238E27FC236}">
                        <a16:creationId xmlns:a16="http://schemas.microsoft.com/office/drawing/2014/main" id="{AD30BD53-E048-4DA0-B6D6-EAA29C17F8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296" y="2736"/>
                    <a:ext cx="515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74A731"/>
                      </a:gs>
                      <a:gs pos="100000">
                        <a:srgbClr val="364D1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 dirty="0"/>
                  </a:p>
                </p:txBody>
              </p:sp>
              <p:pic>
                <p:nvPicPr>
                  <p:cNvPr id="36" name="Picture 29" descr="Picture1">
                    <a:extLst>
                      <a:ext uri="{FF2B5EF4-FFF2-40B4-BE49-F238E27FC236}">
                        <a16:creationId xmlns:a16="http://schemas.microsoft.com/office/drawing/2014/main" id="{AADC935D-0E16-406B-8A3D-8BEF58C3A63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2760"/>
                    <a:ext cx="239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30" name="Text Box 30">
                <a:extLst>
                  <a:ext uri="{FF2B5EF4-FFF2-40B4-BE49-F238E27FC236}">
                    <a16:creationId xmlns:a16="http://schemas.microsoft.com/office/drawing/2014/main" id="{CC675B49-03B8-4B30-A0C5-3435F775355C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12" y="2068"/>
                <a:ext cx="340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</a:t>
                </a:r>
              </a:p>
            </p:txBody>
          </p:sp>
        </p:grpSp>
        <p:sp>
          <p:nvSpPr>
            <p:cNvPr id="28" name="Text Box 33">
              <a:extLst>
                <a:ext uri="{FF2B5EF4-FFF2-40B4-BE49-F238E27FC236}">
                  <a16:creationId xmlns:a16="http://schemas.microsoft.com/office/drawing/2014/main" id="{010FBFEA-3548-44A5-8086-11CE5388A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48"/>
              <a:ext cx="4271" cy="5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59E00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UYÊN TẮC SẮP XẾP CỦA BẢNG TUẦN HOÀN CÁC NGUYÊN TỐ HOÁ HỌC</a:t>
              </a:r>
            </a:p>
          </p:txBody>
        </p:sp>
      </p:grpSp>
      <p:grpSp>
        <p:nvGrpSpPr>
          <p:cNvPr id="37" name="Group 50">
            <a:extLst>
              <a:ext uri="{FF2B5EF4-FFF2-40B4-BE49-F238E27FC236}">
                <a16:creationId xmlns:a16="http://schemas.microsoft.com/office/drawing/2014/main" id="{6677E726-B068-4888-B699-726D82BC5E8A}"/>
              </a:ext>
            </a:extLst>
          </p:cNvPr>
          <p:cNvGrpSpPr>
            <a:grpSpLocks/>
          </p:cNvGrpSpPr>
          <p:nvPr/>
        </p:nvGrpSpPr>
        <p:grpSpPr bwMode="auto">
          <a:xfrm>
            <a:off x="545920" y="4829530"/>
            <a:ext cx="7772400" cy="812511"/>
            <a:chOff x="192" y="1972"/>
            <a:chExt cx="5232" cy="649"/>
          </a:xfrm>
        </p:grpSpPr>
        <p:grpSp>
          <p:nvGrpSpPr>
            <p:cNvPr id="38" name="Group 47">
              <a:extLst>
                <a:ext uri="{FF2B5EF4-FFF2-40B4-BE49-F238E27FC236}">
                  <a16:creationId xmlns:a16="http://schemas.microsoft.com/office/drawing/2014/main" id="{F0A5C84B-F94A-4C12-AA87-50A42886C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72"/>
              <a:ext cx="5232" cy="649"/>
              <a:chOff x="192" y="1972"/>
              <a:chExt cx="5232" cy="649"/>
            </a:xfrm>
          </p:grpSpPr>
          <p:grpSp>
            <p:nvGrpSpPr>
              <p:cNvPr id="42" name="Group 45">
                <a:extLst>
                  <a:ext uri="{FF2B5EF4-FFF2-40B4-BE49-F238E27FC236}">
                    <a16:creationId xmlns:a16="http://schemas.microsoft.com/office/drawing/2014/main" id="{D2FA21FD-6346-4A53-9F80-EF7C293BBE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972"/>
                <a:ext cx="5232" cy="649"/>
                <a:chOff x="192" y="2034"/>
                <a:chExt cx="5232" cy="649"/>
              </a:xfrm>
            </p:grpSpPr>
            <p:sp>
              <p:nvSpPr>
                <p:cNvPr id="44" name="AutoShape 25">
                  <a:extLst>
                    <a:ext uri="{FF2B5EF4-FFF2-40B4-BE49-F238E27FC236}">
                      <a16:creationId xmlns:a16="http://schemas.microsoft.com/office/drawing/2014/main" id="{5D98E4E5-DEA0-44EE-8CBC-330778D89E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577" y="2084"/>
                  <a:ext cx="4847" cy="59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9F5D5"/>
                    </a:gs>
                    <a:gs pos="100000">
                      <a:srgbClr val="F5EEB7"/>
                    </a:gs>
                  </a:gsLst>
                  <a:lin ang="0" scaled="1"/>
                </a:gradFill>
                <a:ln w="38100" algn="ctr">
                  <a:solidFill>
                    <a:srgbClr val="74A73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grpSp>
              <p:nvGrpSpPr>
                <p:cNvPr id="45" name="Group 26">
                  <a:extLst>
                    <a:ext uri="{FF2B5EF4-FFF2-40B4-BE49-F238E27FC236}">
                      <a16:creationId xmlns:a16="http://schemas.microsoft.com/office/drawing/2014/main" id="{3DC11EC4-B3EF-411D-AED5-6981F75117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2034"/>
                  <a:ext cx="1056" cy="606"/>
                  <a:chOff x="1296" y="2736"/>
                  <a:chExt cx="528" cy="432"/>
                </a:xfrm>
              </p:grpSpPr>
              <p:sp>
                <p:nvSpPr>
                  <p:cNvPr id="46" name="Oval 27">
                    <a:extLst>
                      <a:ext uri="{FF2B5EF4-FFF2-40B4-BE49-F238E27FC236}">
                        <a16:creationId xmlns:a16="http://schemas.microsoft.com/office/drawing/2014/main" id="{132BE6C5-B248-4617-9219-1FC02692DF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311" y="2751"/>
                    <a:ext cx="513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002F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47" name="Oval 28">
                    <a:extLst>
                      <a:ext uri="{FF2B5EF4-FFF2-40B4-BE49-F238E27FC236}">
                        <a16:creationId xmlns:a16="http://schemas.microsoft.com/office/drawing/2014/main" id="{048C7974-7B9E-49C4-B58C-1F22E1EC55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296" y="2736"/>
                    <a:ext cx="515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74A731"/>
                      </a:gs>
                      <a:gs pos="100000">
                        <a:srgbClr val="364D1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 dirty="0"/>
                  </a:p>
                </p:txBody>
              </p:sp>
              <p:pic>
                <p:nvPicPr>
                  <p:cNvPr id="48" name="Picture 29" descr="Picture1">
                    <a:extLst>
                      <a:ext uri="{FF2B5EF4-FFF2-40B4-BE49-F238E27FC236}">
                        <a16:creationId xmlns:a16="http://schemas.microsoft.com/office/drawing/2014/main" id="{09090D35-A77F-42FD-912A-9C244848CC8A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2760"/>
                    <a:ext cx="239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43" name="Text Box 30">
                <a:extLst>
                  <a:ext uri="{FF2B5EF4-FFF2-40B4-BE49-F238E27FC236}">
                    <a16:creationId xmlns:a16="http://schemas.microsoft.com/office/drawing/2014/main" id="{890CEC68-8AA5-447C-9720-71F4FDCDB897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466" y="2068"/>
                <a:ext cx="432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V</a:t>
                </a:r>
              </a:p>
            </p:txBody>
          </p:sp>
        </p:grpSp>
        <p:sp>
          <p:nvSpPr>
            <p:cNvPr id="39" name="Text Box 33">
              <a:extLst>
                <a:ext uri="{FF2B5EF4-FFF2-40B4-BE49-F238E27FC236}">
                  <a16:creationId xmlns:a16="http://schemas.microsoft.com/office/drawing/2014/main" id="{01917149-389C-4C2E-9706-67F43FB37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48"/>
              <a:ext cx="4271" cy="5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59E00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ÊN HỆ GIỮA CẤU HÌNH ELECTRON NGUYÊN TỬ VỚI VỊ TRÍ CỦA NGUYÊN TỐ TRONG BTH</a:t>
              </a:r>
            </a:p>
          </p:txBody>
        </p:sp>
      </p:grpSp>
      <p:grpSp>
        <p:nvGrpSpPr>
          <p:cNvPr id="49" name="Group 50">
            <a:extLst>
              <a:ext uri="{FF2B5EF4-FFF2-40B4-BE49-F238E27FC236}">
                <a16:creationId xmlns:a16="http://schemas.microsoft.com/office/drawing/2014/main" id="{4CE115FE-FBF4-46D1-9BBF-0EB484A8E68E}"/>
              </a:ext>
            </a:extLst>
          </p:cNvPr>
          <p:cNvGrpSpPr>
            <a:grpSpLocks/>
          </p:cNvGrpSpPr>
          <p:nvPr/>
        </p:nvGrpSpPr>
        <p:grpSpPr bwMode="auto">
          <a:xfrm>
            <a:off x="598383" y="5746890"/>
            <a:ext cx="7719936" cy="861620"/>
            <a:chOff x="192" y="1972"/>
            <a:chExt cx="5232" cy="649"/>
          </a:xfrm>
        </p:grpSpPr>
        <p:grpSp>
          <p:nvGrpSpPr>
            <p:cNvPr id="50" name="Group 47">
              <a:extLst>
                <a:ext uri="{FF2B5EF4-FFF2-40B4-BE49-F238E27FC236}">
                  <a16:creationId xmlns:a16="http://schemas.microsoft.com/office/drawing/2014/main" id="{5F9B5074-E74A-45F2-A36F-903A5E291D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1972"/>
              <a:ext cx="5232" cy="649"/>
              <a:chOff x="192" y="1972"/>
              <a:chExt cx="5232" cy="649"/>
            </a:xfrm>
          </p:grpSpPr>
          <p:grpSp>
            <p:nvGrpSpPr>
              <p:cNvPr id="52" name="Group 45">
                <a:extLst>
                  <a:ext uri="{FF2B5EF4-FFF2-40B4-BE49-F238E27FC236}">
                    <a16:creationId xmlns:a16="http://schemas.microsoft.com/office/drawing/2014/main" id="{51F92BEB-C42D-4BD7-8C38-35A76B7B5A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1972"/>
                <a:ext cx="5232" cy="649"/>
                <a:chOff x="192" y="2034"/>
                <a:chExt cx="5232" cy="649"/>
              </a:xfrm>
            </p:grpSpPr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CA381EB3-3B53-4C7A-897E-9318AB313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577" y="2084"/>
                  <a:ext cx="4847" cy="59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9F5D5"/>
                    </a:gs>
                    <a:gs pos="100000">
                      <a:srgbClr val="F5EEB7"/>
                    </a:gs>
                  </a:gsLst>
                  <a:lin ang="0" scaled="1"/>
                </a:gradFill>
                <a:ln w="38100" algn="ctr">
                  <a:solidFill>
                    <a:srgbClr val="74A731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grpSp>
              <p:nvGrpSpPr>
                <p:cNvPr id="55" name="Group 26">
                  <a:extLst>
                    <a:ext uri="{FF2B5EF4-FFF2-40B4-BE49-F238E27FC236}">
                      <a16:creationId xmlns:a16="http://schemas.microsoft.com/office/drawing/2014/main" id="{B4919E17-9F62-4A26-B83F-7E89F5F5FD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2" y="2034"/>
                  <a:ext cx="1056" cy="606"/>
                  <a:chOff x="1296" y="2736"/>
                  <a:chExt cx="528" cy="432"/>
                </a:xfrm>
              </p:grpSpPr>
              <p:sp>
                <p:nvSpPr>
                  <p:cNvPr id="56" name="Oval 27">
                    <a:extLst>
                      <a:ext uri="{FF2B5EF4-FFF2-40B4-BE49-F238E27FC236}">
                        <a16:creationId xmlns:a16="http://schemas.microsoft.com/office/drawing/2014/main" id="{B9852A20-03F2-4D7C-96B1-E7C61EB6CE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311" y="2751"/>
                    <a:ext cx="513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002F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57" name="Oval 28">
                    <a:extLst>
                      <a:ext uri="{FF2B5EF4-FFF2-40B4-BE49-F238E27FC236}">
                        <a16:creationId xmlns:a16="http://schemas.microsoft.com/office/drawing/2014/main" id="{FBD0E54D-F429-4450-9EC7-0F49911412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 rot="1758052">
                    <a:off x="1296" y="2736"/>
                    <a:ext cx="515" cy="41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74A731"/>
                      </a:gs>
                      <a:gs pos="100000">
                        <a:srgbClr val="364D17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 dirty="0"/>
                  </a:p>
                </p:txBody>
              </p:sp>
              <p:pic>
                <p:nvPicPr>
                  <p:cNvPr id="58" name="Picture 29" descr="Picture1">
                    <a:extLst>
                      <a:ext uri="{FF2B5EF4-FFF2-40B4-BE49-F238E27FC236}">
                        <a16:creationId xmlns:a16="http://schemas.microsoft.com/office/drawing/2014/main" id="{335AECB4-5800-4EDE-8C17-0A77EB548DB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2760"/>
                    <a:ext cx="239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sp>
            <p:nvSpPr>
              <p:cNvPr id="53" name="Text Box 30">
                <a:extLst>
                  <a:ext uri="{FF2B5EF4-FFF2-40B4-BE49-F238E27FC236}">
                    <a16:creationId xmlns:a16="http://schemas.microsoft.com/office/drawing/2014/main" id="{43D5870B-0064-4314-8A15-861A0811CDE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520" y="2068"/>
                <a:ext cx="324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32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  <p:sp>
          <p:nvSpPr>
            <p:cNvPr id="51" name="Text Box 33">
              <a:extLst>
                <a:ext uri="{FF2B5EF4-FFF2-40B4-BE49-F238E27FC236}">
                  <a16:creationId xmlns:a16="http://schemas.microsoft.com/office/drawing/2014/main" id="{C0C55F8B-730D-4FBB-B90D-082D171FB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4" y="2182"/>
              <a:ext cx="4271" cy="29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59E00"/>
                </a:buClr>
                <a:buSzPct val="65000"/>
                <a:buFont typeface="Wingdings" pitchFamily="2" charset="2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 LOẠI NGUYÊN TỐ HOÁ HỌC</a:t>
              </a:r>
            </a:p>
          </p:txBody>
        </p:sp>
      </p:grpSp>
    </p:spTree>
  </p:cSld>
  <p:clrMapOvr>
    <a:masterClrMapping/>
  </p:clrMapOvr>
  <p:transition spd="slow"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124753EF-39EA-4235-93D3-7BAF62F6B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721D75-9F5A-4F16-A0C0-71AC979F6C0C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19" name="Text Box 4">
            <a:extLst>
              <a:ext uri="{FF2B5EF4-FFF2-40B4-BE49-F238E27FC236}">
                <a16:creationId xmlns:a16="http://schemas.microsoft.com/office/drawing/2014/main" id="{816AAEDC-D952-47A8-AA56-B48B78BC0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64638" cy="51911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LƯỢC VỀ SỰ PHÁT MINH RA BẢNG TUẦN HOÀN</a:t>
            </a:r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ED9CC759-EB32-455A-9CD2-15741CBF1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750888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-be-rai-nơ (1817)</a:t>
            </a:r>
          </a:p>
        </p:txBody>
      </p:sp>
      <p:pic>
        <p:nvPicPr>
          <p:cNvPr id="9221" name="Picture 6" descr="Picture1">
            <a:extLst>
              <a:ext uri="{FF2B5EF4-FFF2-40B4-BE49-F238E27FC236}">
                <a16:creationId xmlns:a16="http://schemas.microsoft.com/office/drawing/2014/main" id="{F2576C52-9EB8-46E7-8D9B-679DD034E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9000"/>
            <a:ext cx="87630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7" descr="Dobreiner">
            <a:extLst>
              <a:ext uri="{FF2B5EF4-FFF2-40B4-BE49-F238E27FC236}">
                <a16:creationId xmlns:a16="http://schemas.microsoft.com/office/drawing/2014/main" id="{21BB263A-77B3-40B2-AD6A-23278FA96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75" y="685800"/>
            <a:ext cx="1431925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8">
            <a:extLst>
              <a:ext uri="{FF2B5EF4-FFF2-40B4-BE49-F238E27FC236}">
                <a16:creationId xmlns:a16="http://schemas.microsoft.com/office/drawing/2014/main" id="{43E1E2A8-3C51-4121-90A4-9CC422262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1524000"/>
            <a:ext cx="1735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 - Sr - Ba</a:t>
            </a:r>
          </a:p>
        </p:txBody>
      </p:sp>
      <p:sp>
        <p:nvSpPr>
          <p:cNvPr id="9224" name="Text Box 9">
            <a:extLst>
              <a:ext uri="{FF2B5EF4-FFF2-40B4-BE49-F238E27FC236}">
                <a16:creationId xmlns:a16="http://schemas.microsoft.com/office/drawing/2014/main" id="{ECA5EBDE-40AD-4ED2-9627-C90F1DF22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1981200"/>
            <a:ext cx="160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 - Na - K</a:t>
            </a:r>
          </a:p>
        </p:txBody>
      </p:sp>
      <p:sp>
        <p:nvSpPr>
          <p:cNvPr id="9225" name="Text Box 10">
            <a:extLst>
              <a:ext uri="{FF2B5EF4-FFF2-40B4-BE49-F238E27FC236}">
                <a16:creationId xmlns:a16="http://schemas.microsoft.com/office/drawing/2014/main" id="{393585C0-13DA-4E95-A326-112258C27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8" y="2438400"/>
            <a:ext cx="145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 - Br - I</a:t>
            </a:r>
          </a:p>
        </p:txBody>
      </p:sp>
      <p:sp>
        <p:nvSpPr>
          <p:cNvPr id="9226" name="Text Box 11">
            <a:extLst>
              <a:ext uri="{FF2B5EF4-FFF2-40B4-BE49-F238E27FC236}">
                <a16:creationId xmlns:a16="http://schemas.microsoft.com/office/drawing/2014/main" id="{8450D22F-12BE-435C-807F-D5FBC25FB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" y="750888"/>
            <a:ext cx="3228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-be-rai-nơ (1817)</a:t>
            </a:r>
          </a:p>
        </p:txBody>
      </p:sp>
      <p:pic>
        <p:nvPicPr>
          <p:cNvPr id="9227" name="Picture 12" descr="Dobreiner">
            <a:extLst>
              <a:ext uri="{FF2B5EF4-FFF2-40B4-BE49-F238E27FC236}">
                <a16:creationId xmlns:a16="http://schemas.microsoft.com/office/drawing/2014/main" id="{EAA313AA-6FAD-4E32-98AF-E9748D5457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85800"/>
            <a:ext cx="1431925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7C8A0AC-BE27-419E-9B9B-C098EFF43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9E6535-2B4B-41CB-B8C1-053E0DBD3D6C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E1FCB4DE-6EA2-42F2-9728-918202808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64638" cy="519113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LƯỢC VỀ SỰ PHÁT MINH RA BẢNG TUẦN HOÀN</a:t>
            </a:r>
          </a:p>
        </p:txBody>
      </p:sp>
      <p:sp>
        <p:nvSpPr>
          <p:cNvPr id="10244" name="Text Box 3">
            <a:extLst>
              <a:ext uri="{FF2B5EF4-FFF2-40B4-BE49-F238E27FC236}">
                <a16:creationId xmlns:a16="http://schemas.microsoft.com/office/drawing/2014/main" id="{B395ABD1-EDF1-4734-9F50-C17539D4B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87400"/>
            <a:ext cx="3957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ờ Săng-cuốc-toa (1862)</a:t>
            </a:r>
          </a:p>
        </p:txBody>
      </p:sp>
      <p:pic>
        <p:nvPicPr>
          <p:cNvPr id="10245" name="Picture 4" descr="1862-1">
            <a:extLst>
              <a:ext uri="{FF2B5EF4-FFF2-40B4-BE49-F238E27FC236}">
                <a16:creationId xmlns:a16="http://schemas.microsoft.com/office/drawing/2014/main" id="{21AF2BA2-174A-4265-BB9C-B20DC8801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35150"/>
            <a:ext cx="441960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 descr="1862">
            <a:extLst>
              <a:ext uri="{FF2B5EF4-FFF2-40B4-BE49-F238E27FC236}">
                <a16:creationId xmlns:a16="http://schemas.microsoft.com/office/drawing/2014/main" id="{E14BB02A-A117-4637-85C2-5CFEA4226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42068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2&quot; unique_id=&quot;10269&quot;&gt;&lt;object type=&quot;3&quot; unique_id=&quot;10273&quot;&gt;&lt;property id=&quot;20148&quot; value=&quot;5&quot;/&gt;&lt;property id=&quot;20300&quot; value=&quot;Slide 5&quot;/&gt;&lt;property id=&quot;20307&quot; value=&quot;259&quot;/&gt;&lt;/object&gt;&lt;object type=&quot;3&quot; unique_id=&quot;10274&quot;&gt;&lt;property id=&quot;20148&quot; value=&quot;5&quot;/&gt;&lt;property id=&quot;20300&quot; value=&quot;Slide 6&quot;/&gt;&lt;property id=&quot;20307&quot; value=&quot;260&quot;/&gt;&lt;/object&gt;&lt;object type=&quot;3&quot; unique_id=&quot;10275&quot;&gt;&lt;property id=&quot;20148&quot; value=&quot;5&quot;/&gt;&lt;property id=&quot;20300&quot; value=&quot;Slide 7&quot;/&gt;&lt;property id=&quot;20307&quot; value=&quot;261&quot;/&gt;&lt;/object&gt;&lt;object type=&quot;3&quot; unique_id=&quot;10277&quot;&gt;&lt;property id=&quot;20148&quot; value=&quot;5&quot;/&gt;&lt;property id=&quot;20300&quot; value=&quot;Slide 9&quot;/&gt;&lt;property id=&quot;20307&quot; value=&quot;263&quot;/&gt;&lt;/object&gt;&lt;object type=&quot;3&quot; unique_id=&quot;10278&quot;&gt;&lt;property id=&quot;20148&quot; value=&quot;5&quot;/&gt;&lt;property id=&quot;20300&quot; value=&quot;Slide 10&quot;/&gt;&lt;property id=&quot;20307&quot; value=&quot;264&quot;/&gt;&lt;/object&gt;&lt;object type=&quot;3&quot; unique_id=&quot;10280&quot;&gt;&lt;property id=&quot;20148&quot; value=&quot;5&quot;/&gt;&lt;property id=&quot;20300&quot; value=&quot;Slide 13 - &amp;quot;1. Ô nguyên tố&amp;quot;&quot;/&gt;&lt;property id=&quot;20307&quot; value=&quot;272&quot;/&gt;&lt;/object&gt;&lt;object type=&quot;3&quot; unique_id=&quot;10281&quot;&gt;&lt;property id=&quot;20148&quot; value=&quot;5&quot;/&gt;&lt;property id=&quot;20300&quot; value=&quot;Slide 14 - &amp;quot;1. Ô nguyên tố&amp;quot;&quot;/&gt;&lt;property id=&quot;20307&quot; value=&quot;273&quot;/&gt;&lt;/object&gt;&lt;object type=&quot;3&quot; unique_id=&quot;10285&quot;&gt;&lt;property id=&quot;20148&quot; value=&quot;5&quot;/&gt;&lt;property id=&quot;20300&quot; value=&quot;Slide 35 - &amp;quot;BÀI TẬP CỦNG CỐ&amp;quot;&quot;/&gt;&lt;property id=&quot;20307&quot; value=&quot;276&quot;/&gt;&lt;/object&gt;&lt;object type=&quot;3&quot; unique_id=&quot;10436&quot;&gt;&lt;property id=&quot;20148&quot; value=&quot;5&quot;/&gt;&lt;property id=&quot;20300&quot; value=&quot;Slide 3&quot;/&gt;&lt;property id=&quot;20307&quot; value=&quot;285&quot;/&gt;&lt;/object&gt;&lt;object type=&quot;3&quot; unique_id=&quot;10437&quot;&gt;&lt;property id=&quot;20148&quot; value=&quot;5&quot;/&gt;&lt;property id=&quot;20300&quot; value=&quot;Slide 4 - &amp;quot;NỘI DUNG BÀI HỌC&amp;quot;&quot;/&gt;&lt;property id=&quot;20307&quot; value=&quot;286&quot;/&gt;&lt;/object&gt;&lt;object type=&quot;3&quot; unique_id=&quot;10439&quot;&gt;&lt;property id=&quot;20148&quot; value=&quot;5&quot;/&gt;&lt;property id=&quot;20300&quot; value=&quot;Slide 8&quot;/&gt;&lt;property id=&quot;20307&quot; value=&quot;288&quot;/&gt;&lt;/object&gt;&lt;object type=&quot;3&quot; unique_id=&quot;10440&quot;&gt;&lt;property id=&quot;20148&quot; value=&quot;5&quot;/&gt;&lt;property id=&quot;20300&quot; value=&quot;Slide 11&quot;/&gt;&lt;property id=&quot;20307&quot; value=&quot;289&quot;/&gt;&lt;/object&gt;&lt;object type=&quot;3&quot; unique_id=&quot;10637&quot;&gt;&lt;property id=&quot;20148&quot; value=&quot;5&quot;/&gt;&lt;property id=&quot;20300&quot; value=&quot;Slide 15 - &amp;quot;1. Ô nguyên tố&amp;quot;&quot;/&gt;&lt;property id=&quot;20307&quot; value=&quot;290&quot;/&gt;&lt;/object&gt;&lt;object type=&quot;3&quot; unique_id=&quot;11097&quot;&gt;&lt;property id=&quot;20148&quot; value=&quot;5&quot;/&gt;&lt;property id=&quot;20300&quot; value=&quot;Slide 12&quot;/&gt;&lt;property id=&quot;20307&quot; value=&quot;295&quot;/&gt;&lt;/object&gt;&lt;object type=&quot;3&quot; unique_id=&quot;11098&quot;&gt;&lt;property id=&quot;20148&quot; value=&quot;5&quot;/&gt;&lt;property id=&quot;20300&quot; value=&quot;Slide 18&quot;/&gt;&lt;property id=&quot;20307&quot; value=&quot;291&quot;/&gt;&lt;/object&gt;&lt;object type=&quot;3&quot; unique_id=&quot;11101&quot;&gt;&lt;property id=&quot;20148&quot; value=&quot;5&quot;/&gt;&lt;property id=&quot;20300&quot; value=&quot;Slide 24&quot;/&gt;&lt;property id=&quot;20307&quot; value=&quot;294&quot;/&gt;&lt;/object&gt;&lt;object type=&quot;3&quot; unique_id=&quot;11523&quot;&gt;&lt;property id=&quot;20148&quot; value=&quot;5&quot;/&gt;&lt;property id=&quot;20300&quot; value=&quot;Slide 20&quot;/&gt;&lt;property id=&quot;20307&quot; value=&quot;301&quot;/&gt;&lt;/object&gt;&lt;object type=&quot;3&quot; unique_id=&quot;11524&quot;&gt;&lt;property id=&quot;20148&quot; value=&quot;5&quot;/&gt;&lt;property id=&quot;20300&quot; value=&quot;Slide 22&quot;/&gt;&lt;property id=&quot;20307&quot; value=&quot;302&quot;/&gt;&lt;/object&gt;&lt;object type=&quot;3&quot; unique_id=&quot;12171&quot;&gt;&lt;property id=&quot;20148&quot; value=&quot;5&quot;/&gt;&lt;property id=&quot;20300&quot; value=&quot;Slide 25&quot;/&gt;&lt;property id=&quot;20307&quot; value=&quot;303&quot;/&gt;&lt;/object&gt;&lt;object type=&quot;3&quot; unique_id=&quot;12172&quot;&gt;&lt;property id=&quot;20148&quot; value=&quot;5&quot;/&gt;&lt;property id=&quot;20300&quot; value=&quot;Slide 26&quot;/&gt;&lt;property id=&quot;20307&quot; value=&quot;304&quot;/&gt;&lt;/object&gt;&lt;object type=&quot;3&quot; unique_id=&quot;12173&quot;&gt;&lt;property id=&quot;20148&quot; value=&quot;5&quot;/&gt;&lt;property id=&quot;20300&quot; value=&quot;Slide 27&quot;/&gt;&lt;property id=&quot;20307&quot; value=&quot;305&quot;/&gt;&lt;/object&gt;&lt;object type=&quot;3&quot; unique_id=&quot;12174&quot;&gt;&lt;property id=&quot;20148&quot; value=&quot;5&quot;/&gt;&lt;property id=&quot;20300&quot; value=&quot;Slide 28&quot;/&gt;&lt;property id=&quot;20307&quot; value=&quot;306&quot;/&gt;&lt;/object&gt;&lt;object type=&quot;3&quot; unique_id=&quot;12175&quot;&gt;&lt;property id=&quot;20148&quot; value=&quot;5&quot;/&gt;&lt;property id=&quot;20300&quot; value=&quot;Slide 29&quot;/&gt;&lt;property id=&quot;20307&quot; value=&quot;307&quot;/&gt;&lt;/object&gt;&lt;object type=&quot;3&quot; unique_id=&quot;12177&quot;&gt;&lt;property id=&quot;20148&quot; value=&quot;5&quot;/&gt;&lt;property id=&quot;20300&quot; value=&quot;Slide 31&quot;/&gt;&lt;property id=&quot;20307&quot; value=&quot;313&quot;/&gt;&lt;/object&gt;&lt;object type=&quot;3&quot; unique_id=&quot;12178&quot;&gt;&lt;property id=&quot;20148&quot; value=&quot;5&quot;/&gt;&lt;property id=&quot;20300&quot; value=&quot;Slide 32&quot;/&gt;&lt;property id=&quot;20307&quot; value=&quot;314&quot;/&gt;&lt;/object&gt;&lt;object type=&quot;3&quot; unique_id=&quot;12179&quot;&gt;&lt;property id=&quot;20148&quot; value=&quot;5&quot;/&gt;&lt;property id=&quot;20300&quot; value=&quot;Slide 33&quot;/&gt;&lt;property id=&quot;20307&quot; value=&quot;315&quot;/&gt;&lt;/object&gt;&lt;object type=&quot;3&quot; unique_id=&quot;12180&quot;&gt;&lt;property id=&quot;20148&quot; value=&quot;5&quot;/&gt;&lt;property id=&quot;20300&quot; value=&quot;Slide 34&quot;/&gt;&lt;property id=&quot;20307&quot; value=&quot;316&quot;/&gt;&lt;/object&gt;&lt;object type=&quot;3&quot; unique_id=&quot;12410&quot;&gt;&lt;property id=&quot;20148&quot; value=&quot;5&quot;/&gt;&lt;property id=&quot;20300&quot; value=&quot;Slide 1&quot;/&gt;&lt;property id=&quot;20307&quot; value=&quot;317&quot;/&gt;&lt;/object&gt;&lt;object type=&quot;3&quot; unique_id=&quot;12411&quot;&gt;&lt;property id=&quot;20148&quot; value=&quot;5&quot;/&gt;&lt;property id=&quot;20300&quot; value=&quot;Slide 2&quot;/&gt;&lt;property id=&quot;20307&quot; value=&quot;318&quot;/&gt;&lt;/object&gt;&lt;object type=&quot;3&quot; unique_id=&quot;12412&quot;&gt;&lt;property id=&quot;20148&quot; value=&quot;5&quot;/&gt;&lt;property id=&quot;20300&quot; value=&quot;Slide 23&quot;/&gt;&lt;property id=&quot;20307&quot; value=&quot;320&quot;/&gt;&lt;/object&gt;&lt;object type=&quot;3&quot; unique_id=&quot;12924&quot;&gt;&lt;property id=&quot;20148&quot; value=&quot;5&quot;/&gt;&lt;property id=&quot;20300&quot; value=&quot;Slide 21&quot;/&gt;&lt;property id=&quot;20307&quot; value=&quot;322&quot;/&gt;&lt;/object&gt;&lt;object type=&quot;3&quot; unique_id=&quot;12925&quot;&gt;&lt;property id=&quot;20148&quot; value=&quot;5&quot;/&gt;&lt;property id=&quot;20300&quot; value=&quot;Slide 30&quot;/&gt;&lt;property id=&quot;20307&quot; value=&quot;321&quot;/&gt;&lt;/object&gt;&lt;object type=&quot;3&quot; unique_id=&quot;13063&quot;&gt;&lt;property id=&quot;20148&quot; value=&quot;5&quot;/&gt;&lt;property id=&quot;20300&quot; value=&quot;Slide 19&quot;/&gt;&lt;property id=&quot;20307&quot; value=&quot;323&quot;/&gt;&lt;/object&gt;&lt;object type=&quot;3&quot; unique_id=&quot;13205&quot;&gt;&lt;property id=&quot;20148&quot; value=&quot;5&quot;/&gt;&lt;property id=&quot;20300&quot; value=&quot;Slide 16&quot;/&gt;&lt;property id=&quot;20307&quot; value=&quot;324&quot;/&gt;&lt;/object&gt;&lt;object type=&quot;3&quot; unique_id=&quot;13206&quot;&gt;&lt;property id=&quot;20148&quot; value=&quot;5&quot;/&gt;&lt;property id=&quot;20300&quot; value=&quot;Slide 17&quot;/&gt;&lt;property id=&quot;20307&quot; value=&quot;325&quot;/&gt;&lt;/object&gt;&lt;/object&gt;&lt;object type=&quot;8&quot; unique_id=&quot;10309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5,622217573,C:\Documents and Settings\USER\Desktop\Photpho\Media.ppcx"/>
</p:tagLst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32</TotalTime>
  <Words>3393</Words>
  <Application>Microsoft Office PowerPoint</Application>
  <PresentationFormat>On-screen Show (4:3)</PresentationFormat>
  <Paragraphs>519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63" baseType="lpstr">
      <vt:lpstr>Calibri</vt:lpstr>
      <vt:lpstr>Wingdings 2</vt:lpstr>
      <vt:lpstr>Wingdings</vt:lpstr>
      <vt:lpstr>Arial</vt:lpstr>
      <vt:lpstr>Calibri Light</vt:lpstr>
      <vt:lpstr>Cambria Math</vt:lpstr>
      <vt:lpstr>VNI-Times</vt:lpstr>
      <vt:lpstr>Corbel</vt:lpstr>
      <vt:lpstr>Arial Narrow</vt:lpstr>
      <vt:lpstr>Times New Roman</vt:lpstr>
      <vt:lpstr>.VnTime</vt:lpstr>
      <vt:lpstr>Century Schoolbook</vt:lpstr>
      <vt:lpstr>Basis</vt:lpstr>
      <vt:lpstr>Office Theme</vt:lpstr>
      <vt:lpstr>Default Design</vt:lpstr>
      <vt:lpstr>6_Office Theme</vt:lpstr>
      <vt:lpstr>Oriel</vt:lpstr>
      <vt:lpstr>1_Office Theme</vt:lpstr>
      <vt:lpstr>2_Office Theme</vt:lpstr>
      <vt:lpstr>3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cp:lastPrinted>2020-10-22T01:40:25Z</cp:lastPrinted>
  <dcterms:created xsi:type="dcterms:W3CDTF">2013-10-15T08:52:16Z</dcterms:created>
  <dcterms:modified xsi:type="dcterms:W3CDTF">2023-10-12T08:03:49Z</dcterms:modified>
</cp:coreProperties>
</file>